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A9030" w14:textId="6D58472E" w:rsidR="00C07AB9" w:rsidRDefault="00C07AB9" w:rsidP="0065084D">
      <w:pPr>
        <w:jc w:val="center"/>
      </w:pPr>
    </w:p>
    <w:p w14:paraId="7FB54209" w14:textId="77777777" w:rsidR="00076EEB" w:rsidRDefault="0065084D" w:rsidP="00536385">
      <w:r>
        <w:rPr>
          <w:rFonts w:hint="eastAsia"/>
        </w:rPr>
        <w:t>对于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</w:p>
    <w:p w14:paraId="29907D16" w14:textId="1DCDEACB" w:rsidR="0065084D" w:rsidRDefault="0065084D" w:rsidP="00536385">
      <w:r>
        <w:rPr>
          <w:rFonts w:hint="eastAsia"/>
        </w:rPr>
        <w:t>算法时间复杂度为</w:t>
      </w:r>
      <w:r w:rsidRPr="003136FF">
        <w:rPr>
          <w:position w:val="-14"/>
        </w:rPr>
        <w:object w:dxaOrig="2079" w:dyaOrig="400" w14:anchorId="2846F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9.8pt" o:ole="">
            <v:imagedata r:id="rId4" o:title=""/>
          </v:shape>
          <o:OLEObject Type="Embed" ProgID="Equation.DSMT4" ShapeID="_x0000_i1025" DrawAspect="Content" ObjectID="_1690724251" r:id="rId5"/>
        </w:object>
      </w:r>
    </w:p>
    <w:p w14:paraId="1D4774F3" w14:textId="3B76E698" w:rsidR="00243AD3" w:rsidRDefault="00243AD3" w:rsidP="00243AD3">
      <w:r>
        <w:rPr>
          <w:rFonts w:hint="eastAsia"/>
        </w:rPr>
        <w:t>任务是包含了洒水作业时间，路程时间</w:t>
      </w:r>
    </w:p>
    <w:p w14:paraId="2C8398D0" w14:textId="3FE9B657" w:rsidR="00243AD3" w:rsidRDefault="00243AD3" w:rsidP="00243AD3">
      <w:r>
        <w:rPr>
          <w:rFonts w:hint="eastAsia"/>
        </w:rPr>
        <w:t>路程时间=</w:t>
      </w:r>
      <w:r>
        <w:t xml:space="preserve"> </w:t>
      </w:r>
      <w:r>
        <w:rPr>
          <w:rFonts w:hint="eastAsia"/>
        </w:rPr>
        <w:t>前去洒水点的时间+回补给点时间</w:t>
      </w:r>
    </w:p>
    <w:p w14:paraId="44AB4FB8" w14:textId="760CCDCF" w:rsidR="00670DD7" w:rsidRDefault="00670DD7">
      <w:r>
        <w:rPr>
          <w:rFonts w:hint="eastAsia"/>
        </w:rPr>
        <w:t>为的是任务时间最小。</w:t>
      </w:r>
    </w:p>
    <w:p w14:paraId="3D7FAE55" w14:textId="77777777" w:rsidR="00146AD9" w:rsidRDefault="00C07AB9" w:rsidP="00354B67">
      <w:r>
        <w:rPr>
          <w:rFonts w:hint="eastAsia"/>
        </w:rPr>
        <w:t>决策变量</w:t>
      </w:r>
    </w:p>
    <w:p w14:paraId="1DE386BA" w14:textId="11124FD3" w:rsidR="00146AD9" w:rsidRDefault="00A63F41" w:rsidP="00146AD9">
      <w:pPr>
        <w:jc w:val="center"/>
      </w:pPr>
      <w:r w:rsidRPr="00146AD9">
        <w:rPr>
          <w:position w:val="-86"/>
        </w:rPr>
        <w:object w:dxaOrig="1359" w:dyaOrig="1880" w14:anchorId="7A8DA9DD">
          <v:shape id="_x0000_i1026" type="#_x0000_t75" style="width:67.8pt;height:94.2pt" o:ole="">
            <v:imagedata r:id="rId6" o:title=""/>
          </v:shape>
          <o:OLEObject Type="Embed" ProgID="Equation.DSMT4" ShapeID="_x0000_i1026" DrawAspect="Content" ObjectID="_1690724252" r:id="rId7"/>
        </w:object>
      </w:r>
    </w:p>
    <w:p w14:paraId="00D4BDCC" w14:textId="4AF155F5" w:rsidR="00146AD9" w:rsidRDefault="00146AD9" w:rsidP="00146AD9">
      <w:r>
        <w:rPr>
          <w:rFonts w:hint="eastAsia"/>
        </w:rPr>
        <w:t>若它是解，则为</w:t>
      </w:r>
      <w:r>
        <w:t>1</w:t>
      </w:r>
      <w:r>
        <w:rPr>
          <w:rFonts w:hint="eastAsia"/>
        </w:rPr>
        <w:t>，否则为0</w:t>
      </w:r>
      <w:r>
        <w:t>(</w:t>
      </w:r>
      <w:r>
        <w:rPr>
          <w:rFonts w:hint="eastAsia"/>
        </w:rPr>
        <w:t>我考虑了一下，不应该写成</w:t>
      </w:r>
      <w:r w:rsidRPr="003136FF">
        <w:rPr>
          <w:position w:val="-12"/>
        </w:rPr>
        <w:object w:dxaOrig="400" w:dyaOrig="380" w14:anchorId="34149943">
          <v:shape id="_x0000_i1027" type="#_x0000_t75" style="width:19.8pt;height:19.2pt" o:ole="">
            <v:imagedata r:id="rId8" o:title=""/>
          </v:shape>
          <o:OLEObject Type="Embed" ProgID="Equation.DSMT4" ShapeID="_x0000_i1027" DrawAspect="Content" ObjectID="_1690724253" r:id="rId9"/>
        </w:object>
      </w:r>
      <w:r>
        <w:rPr>
          <w:rFonts w:hint="eastAsia"/>
        </w:rPr>
        <w:t>，因为这是决策变量，具体来说，是这个意思</w:t>
      </w:r>
    </w:p>
    <w:p w14:paraId="7E0E1794" w14:textId="672F82D3" w:rsidR="00146AD9" w:rsidRDefault="00146AD9" w:rsidP="00146AD9">
      <w:r>
        <w:rPr>
          <w:rFonts w:hint="eastAsia"/>
        </w:rPr>
        <w:t>如果以变量集合</w:t>
      </w:r>
      <w:r w:rsidR="000A20D5" w:rsidRPr="00146AD9">
        <w:rPr>
          <w:position w:val="-14"/>
        </w:rPr>
        <w:object w:dxaOrig="2200" w:dyaOrig="380" w14:anchorId="7F838A09">
          <v:shape id="_x0000_i1099" type="#_x0000_t75" style="width:110.4pt;height:19.2pt" o:ole="">
            <v:imagedata r:id="rId10" o:title=""/>
          </v:shape>
          <o:OLEObject Type="Embed" ProgID="Equation.DSMT4" ShapeID="_x0000_i1099" DrawAspect="Content" ObjectID="_1690724254" r:id="rId11"/>
        </w:object>
      </w:r>
      <w:r>
        <w:rPr>
          <w:rFonts w:hint="eastAsia"/>
        </w:rPr>
        <w:t>代表</w:t>
      </w:r>
      <w:r w:rsidR="00AB3DD7">
        <w:rPr>
          <w:rFonts w:hint="eastAsia"/>
        </w:rPr>
        <w:t>一种</w:t>
      </w:r>
      <w:r>
        <w:rPr>
          <w:rFonts w:hint="eastAsia"/>
        </w:rPr>
        <w:t>可行方案的话，</w:t>
      </w:r>
      <w:r w:rsidR="00AB3DD7">
        <w:rPr>
          <w:rFonts w:hint="eastAsia"/>
        </w:rPr>
        <w:t>那么就记</w:t>
      </w:r>
    </w:p>
    <w:p w14:paraId="0E9C9A8E" w14:textId="12E15F49" w:rsidR="00146AD9" w:rsidRDefault="00AB3DD7" w:rsidP="00146AD9">
      <w:pPr>
        <w:jc w:val="center"/>
      </w:pPr>
      <w:r w:rsidRPr="00146AD9">
        <w:rPr>
          <w:position w:val="-10"/>
        </w:rPr>
        <w:object w:dxaOrig="1380" w:dyaOrig="320" w14:anchorId="681DB770">
          <v:shape id="_x0000_i1029" type="#_x0000_t75" style="width:69pt;height:16.2pt" o:ole="">
            <v:imagedata r:id="rId12" o:title=""/>
          </v:shape>
          <o:OLEObject Type="Embed" ProgID="Equation.DSMT4" ShapeID="_x0000_i1029" DrawAspect="Content" ObjectID="_1690724255" r:id="rId13"/>
        </w:object>
      </w:r>
    </w:p>
    <w:p w14:paraId="6B112006" w14:textId="295658F9" w:rsidR="00AB3DD7" w:rsidRDefault="00AB3DD7" w:rsidP="00AB3DD7">
      <w:r>
        <w:rPr>
          <w:rFonts w:hint="eastAsia"/>
        </w:rPr>
        <w:t>所以真正关心的不是变量X的值，而是这个变量X为1时候的具体方案，即i</w:t>
      </w:r>
      <w:r>
        <w:t>jk</w:t>
      </w:r>
      <w:r>
        <w:rPr>
          <w:rFonts w:hint="eastAsia"/>
        </w:rPr>
        <w:t>)。</w:t>
      </w:r>
    </w:p>
    <w:p w14:paraId="709FFFC0" w14:textId="7C36E74F" w:rsidR="0065084D" w:rsidRDefault="0065084D" w:rsidP="00AB3DD7">
      <w:r>
        <w:rPr>
          <w:rFonts w:hint="eastAsia"/>
        </w:rPr>
        <w:t>因此我们即是要求解</w:t>
      </w:r>
    </w:p>
    <w:p w14:paraId="6154C220" w14:textId="45D11448" w:rsidR="0065084D" w:rsidRDefault="0065084D" w:rsidP="004849B1">
      <w:r>
        <w:rPr>
          <w:rFonts w:hint="eastAsia"/>
        </w:rPr>
        <w:t>对于满足约束条件，且使得最远时间最小（目标函数）的，所有</w:t>
      </w:r>
      <w:r w:rsidR="00C35753" w:rsidRPr="0065084D">
        <w:rPr>
          <w:position w:val="-18"/>
        </w:rPr>
        <w:object w:dxaOrig="1600" w:dyaOrig="440" w14:anchorId="4E58826C">
          <v:shape id="_x0000_i1138" type="#_x0000_t75" style="width:79.8pt;height:22.2pt" o:ole="">
            <v:imagedata r:id="rId14" o:title=""/>
          </v:shape>
          <o:OLEObject Type="Embed" ProgID="Equation.DSMT4" ShapeID="_x0000_i1138" DrawAspect="Content" ObjectID="_1690724256" r:id="rId15"/>
        </w:object>
      </w:r>
      <w:r w:rsidR="00C35753">
        <w:rPr>
          <w:rFonts w:hint="eastAsia"/>
        </w:rPr>
        <w:t>，那么</w:t>
      </w:r>
      <w:r w:rsidR="00C35753" w:rsidRPr="00385A15">
        <w:rPr>
          <w:position w:val="-4"/>
        </w:rPr>
        <w:object w:dxaOrig="380" w:dyaOrig="300" w14:anchorId="38E07239">
          <v:shape id="_x0000_i1139" type="#_x0000_t75" style="width:19.2pt;height:15pt" o:ole="">
            <v:imagedata r:id="rId16" o:title=""/>
          </v:shape>
          <o:OLEObject Type="Embed" ProgID="Equation.DSMT4" ShapeID="_x0000_i1139" DrawAspect="Content" ObjectID="_1690724257" r:id="rId17"/>
        </w:object>
      </w:r>
      <w:r w:rsidR="00C35753">
        <w:rPr>
          <w:rFonts w:hint="eastAsia"/>
        </w:rPr>
        <w:t>表示一组</w:t>
      </w:r>
      <w:r>
        <w:rPr>
          <w:rFonts w:hint="eastAsia"/>
        </w:rPr>
        <w:t>的可行方案。</w:t>
      </w:r>
      <w:r>
        <w:t xml:space="preserve"> </w:t>
      </w:r>
    </w:p>
    <w:p w14:paraId="314D7915" w14:textId="4FE763CA" w:rsidR="0065084D" w:rsidRDefault="0065084D" w:rsidP="0065084D">
      <w:r>
        <w:rPr>
          <w:rFonts w:hint="eastAsia"/>
        </w:rPr>
        <w:t>强调这句话的意思是，关注的是方案，而不是X本身。</w:t>
      </w:r>
    </w:p>
    <w:p w14:paraId="6830F46D" w14:textId="53458824" w:rsidR="00C07AB9" w:rsidRDefault="00354B67" w:rsidP="00146AD9">
      <w:r>
        <w:t xml:space="preserve"> </w:t>
      </w:r>
      <w:r w:rsidR="00C07AB9">
        <w:rPr>
          <w:rFonts w:hint="eastAsia"/>
        </w:rPr>
        <w:t>为了方便，洒水车的出发点跟编号大小有关系，1</w:t>
      </w:r>
      <w:r w:rsidR="00C07AB9">
        <w:t>-10</w:t>
      </w:r>
      <w:r w:rsidR="00C07AB9">
        <w:rPr>
          <w:rFonts w:hint="eastAsia"/>
        </w:rPr>
        <w:t>在D</w:t>
      </w:r>
      <w:r w:rsidR="00C07AB9">
        <w:t>1</w:t>
      </w:r>
    </w:p>
    <w:p w14:paraId="021158CB" w14:textId="2A6462FD" w:rsidR="00146AD9" w:rsidRDefault="00146AD9" w:rsidP="00146AD9">
      <w:r>
        <w:rPr>
          <w:rFonts w:hint="eastAsia"/>
        </w:rPr>
        <w:t>为了记号方便，记</w:t>
      </w:r>
      <w:r w:rsidR="00624ECA" w:rsidRPr="00624ECA">
        <w:rPr>
          <w:position w:val="-12"/>
        </w:rPr>
        <w:object w:dxaOrig="440" w:dyaOrig="380" w14:anchorId="74C635B6">
          <v:shape id="_x0000_i1031" type="#_x0000_t75" style="width:22.2pt;height:19.2pt" o:ole="">
            <v:imagedata r:id="rId18" o:title=""/>
          </v:shape>
          <o:OLEObject Type="Embed" ProgID="Equation.DSMT4" ShapeID="_x0000_i1031" DrawAspect="Content" ObjectID="_1690724258" r:id="rId19"/>
        </w:object>
      </w:r>
      <w:r>
        <w:rPr>
          <w:rFonts w:hint="eastAsia"/>
        </w:rPr>
        <w:t>表示决策变量</w:t>
      </w:r>
      <w:r w:rsidR="00624ECA">
        <w:rPr>
          <w:rFonts w:hint="eastAsia"/>
        </w:rPr>
        <w:t>中</w:t>
      </w:r>
      <w:r w:rsidR="0062433D" w:rsidRPr="003136FF">
        <w:rPr>
          <w:position w:val="-14"/>
        </w:rPr>
        <w:object w:dxaOrig="480" w:dyaOrig="400" w14:anchorId="22D55BC9">
          <v:shape id="_x0000_i1032" type="#_x0000_t75" style="width:24pt;height:19.8pt" o:ole="">
            <v:imagedata r:id="rId20" o:title=""/>
          </v:shape>
          <o:OLEObject Type="Embed" ProgID="Equation.DSMT4" ShapeID="_x0000_i1032" DrawAspect="Content" ObjectID="_1690724259" r:id="rId21"/>
        </w:object>
      </w:r>
      <w:r w:rsidR="00624ECA">
        <w:rPr>
          <w:rFonts w:hint="eastAsia"/>
        </w:rPr>
        <w:t>出现的</w:t>
      </w:r>
      <w:r>
        <w:rPr>
          <w:rFonts w:hint="eastAsia"/>
        </w:rPr>
        <w:t>洒水车</w:t>
      </w:r>
      <w:r w:rsidR="00624ECA" w:rsidRPr="00624ECA">
        <w:rPr>
          <w:position w:val="-12"/>
        </w:rPr>
        <w:object w:dxaOrig="440" w:dyaOrig="380" w14:anchorId="404EFE60">
          <v:shape id="_x0000_i1033" type="#_x0000_t75" style="width:22.2pt;height:19.2pt" o:ole="">
            <v:imagedata r:id="rId18" o:title=""/>
          </v:shape>
          <o:OLEObject Type="Embed" ProgID="Equation.DSMT4" ShapeID="_x0000_i1033" DrawAspect="Content" ObjectID="_1690724260" r:id="rId22"/>
        </w:object>
      </w:r>
      <w:r w:rsidR="00624ECA">
        <w:rPr>
          <w:rFonts w:hint="eastAsia"/>
        </w:rPr>
        <w:t>，也就是这个决策中待执行洒水任务的洒水车。</w:t>
      </w:r>
      <w:r w:rsidR="0062433D" w:rsidRPr="0062433D">
        <w:rPr>
          <w:rFonts w:ascii="Times New Roman" w:hAnsi="Times New Roman" w:cs="Times New Roman"/>
          <w:i/>
          <w:iCs/>
        </w:rPr>
        <w:t>u</w:t>
      </w:r>
      <w:r w:rsidR="0062433D">
        <w:rPr>
          <w:rFonts w:hint="eastAsia"/>
        </w:rPr>
        <w:t>代表车型</w:t>
      </w:r>
    </w:p>
    <w:p w14:paraId="7554D864" w14:textId="59995122" w:rsidR="00146AD9" w:rsidRDefault="00146AD9" w:rsidP="00146AD9">
      <w:r>
        <w:rPr>
          <w:rFonts w:hint="eastAsia"/>
        </w:rPr>
        <w:t>那么初始时，</w:t>
      </w:r>
      <w:r w:rsidR="00624ECA">
        <w:rPr>
          <w:rFonts w:hint="eastAsia"/>
        </w:rPr>
        <w:t>停靠在两个站点的洒水车如下</w:t>
      </w:r>
    </w:p>
    <w:p w14:paraId="4C2214DF" w14:textId="4559C2DA" w:rsidR="00C07AB9" w:rsidRDefault="000A20D5" w:rsidP="00146AD9">
      <w:pPr>
        <w:jc w:val="center"/>
      </w:pPr>
      <w:r w:rsidRPr="000A20D5">
        <w:rPr>
          <w:position w:val="-46"/>
        </w:rPr>
        <w:object w:dxaOrig="2900" w:dyaOrig="1120" w14:anchorId="0ED46093">
          <v:shape id="_x0000_i1101" type="#_x0000_t75" style="width:145.2pt;height:55.8pt" o:ole="">
            <v:imagedata r:id="rId23" o:title=""/>
          </v:shape>
          <o:OLEObject Type="Embed" ProgID="Equation.DSMT4" ShapeID="_x0000_i1101" DrawAspect="Content" ObjectID="_1690724261" r:id="rId24"/>
        </w:object>
      </w:r>
    </w:p>
    <w:p w14:paraId="71A2F13C" w14:textId="77777777" w:rsidR="00C07AB9" w:rsidRDefault="00C07AB9"/>
    <w:p w14:paraId="6BD87163" w14:textId="1F3E3C4D" w:rsidR="00C07AB9" w:rsidRDefault="00C07AB9">
      <w:r>
        <w:rPr>
          <w:rFonts w:hint="eastAsia"/>
        </w:rPr>
        <w:t>使用</w:t>
      </w:r>
      <w:r w:rsidR="000A20D5" w:rsidRPr="00385A15">
        <w:rPr>
          <w:position w:val="-18"/>
        </w:rPr>
        <w:object w:dxaOrig="499" w:dyaOrig="420" w14:anchorId="02D043C3">
          <v:shape id="_x0000_i1104" type="#_x0000_t75" style="width:25.2pt;height:21pt" o:ole="">
            <v:imagedata r:id="rId25" o:title=""/>
          </v:shape>
          <o:OLEObject Type="Embed" ProgID="Equation.DSMT4" ShapeID="_x0000_i1104" DrawAspect="Content" ObjectID="_1690724262" r:id="rId26"/>
        </w:object>
      </w:r>
      <w:r>
        <w:rPr>
          <w:rFonts w:hint="eastAsia"/>
        </w:rPr>
        <w:t>获取车型</w:t>
      </w:r>
    </w:p>
    <w:p w14:paraId="33536731" w14:textId="1D02BDD2" w:rsidR="00C07AB9" w:rsidRDefault="000A20D5" w:rsidP="00C07AB9">
      <w:pPr>
        <w:jc w:val="center"/>
      </w:pPr>
      <w:r w:rsidRPr="000A20D5">
        <w:rPr>
          <w:position w:val="-30"/>
        </w:rPr>
        <w:object w:dxaOrig="1980" w:dyaOrig="720" w14:anchorId="19E1B207">
          <v:shape id="_x0000_i1103" type="#_x0000_t75" style="width:99pt;height:36pt" o:ole="">
            <v:imagedata r:id="rId27" o:title=""/>
          </v:shape>
          <o:OLEObject Type="Embed" ProgID="Equation.DSMT4" ShapeID="_x0000_i1103" DrawAspect="Content" ObjectID="_1690724263" r:id="rId28"/>
        </w:object>
      </w:r>
    </w:p>
    <w:p w14:paraId="6F6D7391" w14:textId="00563213" w:rsidR="00354B67" w:rsidRDefault="00354B67" w:rsidP="00354B67">
      <w:r>
        <w:rPr>
          <w:rFonts w:hint="eastAsia"/>
        </w:rPr>
        <w:t>也就是说</w:t>
      </w:r>
      <w:r w:rsidR="007F3E8F" w:rsidRPr="007F3E8F">
        <w:rPr>
          <w:position w:val="-18"/>
        </w:rPr>
        <w:object w:dxaOrig="1520" w:dyaOrig="420" w14:anchorId="48E2ECA4">
          <v:shape id="_x0000_i1036" type="#_x0000_t75" style="width:76.2pt;height:21pt" o:ole="">
            <v:imagedata r:id="rId29" o:title=""/>
          </v:shape>
          <o:OLEObject Type="Embed" ProgID="Equation.DSMT4" ShapeID="_x0000_i1036" DrawAspect="Content" ObjectID="_1690724264" r:id="rId30"/>
        </w:object>
      </w:r>
      <w:r>
        <w:rPr>
          <w:rFonts w:hint="eastAsia"/>
        </w:rPr>
        <w:t>表示</w:t>
      </w:r>
      <w:r w:rsidR="00146AD9">
        <w:rPr>
          <w:rFonts w:hint="eastAsia"/>
        </w:rPr>
        <w:t>第</w:t>
      </w:r>
    </w:p>
    <w:p w14:paraId="1A8F5ACE" w14:textId="1CE669C2" w:rsidR="00C07AB9" w:rsidRDefault="00C07AB9" w:rsidP="00C07AB9">
      <w:r>
        <w:rPr>
          <w:rFonts w:hint="eastAsia"/>
        </w:rPr>
        <w:lastRenderedPageBreak/>
        <w:t>用</w:t>
      </w:r>
    </w:p>
    <w:p w14:paraId="4E73F285" w14:textId="37E956A0" w:rsidR="00C07AB9" w:rsidRDefault="002512F5" w:rsidP="008A3AAB">
      <w:pPr>
        <w:jc w:val="center"/>
      </w:pPr>
      <w:r w:rsidRPr="008634CD">
        <w:rPr>
          <w:position w:val="-32"/>
        </w:rPr>
        <w:object w:dxaOrig="2340" w:dyaOrig="760" w14:anchorId="6B0EF9A8">
          <v:shape id="_x0000_i1106" type="#_x0000_t75" style="width:117pt;height:37.8pt" o:ole="">
            <v:imagedata r:id="rId31" o:title=""/>
          </v:shape>
          <o:OLEObject Type="Embed" ProgID="Equation.DSMT4" ShapeID="_x0000_i1106" DrawAspect="Content" ObjectID="_1690724265" r:id="rId32"/>
        </w:object>
      </w:r>
    </w:p>
    <w:p w14:paraId="64D65A0B" w14:textId="0DAD0B4C" w:rsidR="00FE7FFE" w:rsidRPr="00FE7FFE" w:rsidRDefault="00FE7FFE" w:rsidP="002512F5">
      <w:pPr>
        <w:rPr>
          <w:rFonts w:hint="eastAsia"/>
        </w:rPr>
      </w:pPr>
      <w:r>
        <w:rPr>
          <w:rFonts w:hint="eastAsia"/>
        </w:rPr>
        <w:t>获取每辆洒水车的出发点</w:t>
      </w:r>
      <w:r w:rsidR="007F3E8F" w:rsidRPr="007F3E8F">
        <w:rPr>
          <w:position w:val="-18"/>
        </w:rPr>
        <w:object w:dxaOrig="1500" w:dyaOrig="420" w14:anchorId="5BE92CE8">
          <v:shape id="_x0000_i1038" type="#_x0000_t75" style="width:75pt;height:21pt" o:ole="">
            <v:imagedata r:id="rId33" o:title=""/>
          </v:shape>
          <o:OLEObject Type="Embed" ProgID="Equation.DSMT4" ShapeID="_x0000_i1038" DrawAspect="Content" ObjectID="_1690724266" r:id="rId34"/>
        </w:object>
      </w:r>
      <w:r w:rsidR="007F3E8F">
        <w:t xml:space="preserve"> </w:t>
      </w:r>
    </w:p>
    <w:p w14:paraId="5FB502E9" w14:textId="1C905918" w:rsidR="008A3AAB" w:rsidRDefault="008A3AAB" w:rsidP="008A3AAB">
      <w:r>
        <w:rPr>
          <w:rFonts w:hint="eastAsia"/>
        </w:rPr>
        <w:t>用</w:t>
      </w:r>
    </w:p>
    <w:p w14:paraId="68B6B37A" w14:textId="5C4EEDD6" w:rsidR="008A3AAB" w:rsidRDefault="00981E05" w:rsidP="008A3AAB">
      <w:pPr>
        <w:jc w:val="center"/>
      </w:pPr>
      <w:r w:rsidRPr="00624ECA">
        <w:rPr>
          <w:position w:val="-36"/>
        </w:rPr>
        <w:object w:dxaOrig="3379" w:dyaOrig="840" w14:anchorId="37FCA0E2">
          <v:shape id="_x0000_i1039" type="#_x0000_t75" style="width:169.2pt;height:42pt" o:ole="">
            <v:imagedata r:id="rId35" o:title=""/>
          </v:shape>
          <o:OLEObject Type="Embed" ProgID="Equation.DSMT4" ShapeID="_x0000_i1039" DrawAspect="Content" ObjectID="_1690724267" r:id="rId36"/>
        </w:object>
      </w:r>
    </w:p>
    <w:p w14:paraId="52E5166F" w14:textId="36799621" w:rsidR="008A3AAB" w:rsidRDefault="008A3AAB" w:rsidP="00FE7FFE">
      <w:r>
        <w:rPr>
          <w:rFonts w:hint="eastAsia"/>
        </w:rPr>
        <w:t>这个获取每辆洒水车的洒水作业时间</w:t>
      </w:r>
      <w:r w:rsidR="007F3E8F" w:rsidRPr="007F3E8F">
        <w:rPr>
          <w:position w:val="-6"/>
        </w:rPr>
        <w:object w:dxaOrig="220" w:dyaOrig="279" w14:anchorId="5B974D16">
          <v:shape id="_x0000_i1040" type="#_x0000_t75" style="width:10.8pt;height:13.8pt" o:ole="">
            <v:imagedata r:id="rId37" o:title=""/>
          </v:shape>
          <o:OLEObject Type="Embed" ProgID="Equation.DSMT4" ShapeID="_x0000_i1040" DrawAspect="Content" ObjectID="_1690724268" r:id="rId38"/>
        </w:object>
      </w:r>
      <w:r w:rsidR="00536385">
        <w:t xml:space="preserve"> </w:t>
      </w:r>
      <w:r>
        <w:rPr>
          <w:rFonts w:hint="eastAsia"/>
        </w:rPr>
        <w:t>。</w:t>
      </w:r>
    </w:p>
    <w:p w14:paraId="5337A6A1" w14:textId="08902A69" w:rsidR="00C07AB9" w:rsidRDefault="00C07AB9" w:rsidP="00C07AB9"/>
    <w:p w14:paraId="1DB7C5DA" w14:textId="36872C4D" w:rsidR="00F675BF" w:rsidRDefault="00F675BF" w:rsidP="00C07AB9">
      <w:r>
        <w:rPr>
          <w:rFonts w:hint="eastAsia"/>
        </w:rPr>
        <w:t>为了方便，也常记</w:t>
      </w:r>
      <w:r w:rsidRPr="003136FF">
        <w:rPr>
          <w:position w:val="-14"/>
        </w:rPr>
        <w:object w:dxaOrig="360" w:dyaOrig="380" w14:anchorId="24FED727">
          <v:shape id="_x0000_i1041" type="#_x0000_t75" style="width:18pt;height:19.2pt" o:ole="">
            <v:imagedata r:id="rId39" o:title=""/>
          </v:shape>
          <o:OLEObject Type="Embed" ProgID="Equation.DSMT4" ShapeID="_x0000_i1041" DrawAspect="Content" ObjectID="_1690724269" r:id="rId40"/>
        </w:object>
      </w:r>
      <w:r>
        <w:rPr>
          <w:rFonts w:hint="eastAsia"/>
        </w:rPr>
        <w:t>为</w:t>
      </w:r>
      <w:r w:rsidRPr="00F675BF">
        <w:rPr>
          <w:position w:val="-12"/>
        </w:rPr>
        <w:object w:dxaOrig="260" w:dyaOrig="360" w14:anchorId="500559DD">
          <v:shape id="_x0000_i1042" type="#_x0000_t75" style="width:13.2pt;height:18pt" o:ole="">
            <v:imagedata r:id="rId41" o:title=""/>
          </v:shape>
          <o:OLEObject Type="Embed" ProgID="Equation.DSMT4" ShapeID="_x0000_i1042" DrawAspect="Content" ObjectID="_1690724270" r:id="rId42"/>
        </w:object>
      </w:r>
    </w:p>
    <w:p w14:paraId="11C9F917" w14:textId="6AEFC7F6" w:rsidR="00C07AB9" w:rsidRDefault="00354B67" w:rsidP="00354B67">
      <w:r>
        <w:rPr>
          <w:rFonts w:hint="eastAsia"/>
        </w:rPr>
        <w:t>待优化的</w:t>
      </w:r>
      <w:r w:rsidR="00C07AB9">
        <w:rPr>
          <w:rFonts w:hint="eastAsia"/>
        </w:rPr>
        <w:t>目标函数是</w:t>
      </w:r>
      <w:r w:rsidR="00C07AB9" w:rsidRPr="00C07AB9">
        <w:rPr>
          <w:position w:val="-6"/>
        </w:rPr>
        <w:object w:dxaOrig="139" w:dyaOrig="240" w14:anchorId="246DE249">
          <v:shape id="_x0000_i1043" type="#_x0000_t75" style="width:7.2pt;height:12pt" o:ole="">
            <v:imagedata r:id="rId43" o:title=""/>
          </v:shape>
          <o:OLEObject Type="Embed" ProgID="Equation.DSMT4" ShapeID="_x0000_i1043" DrawAspect="Content" ObjectID="_1690724271" r:id="rId44"/>
        </w:object>
      </w:r>
      <w:r w:rsidR="00C07AB9">
        <w:t xml:space="preserve"> </w:t>
      </w:r>
      <w:r w:rsidR="00C07AB9">
        <w:rPr>
          <w:rFonts w:hint="eastAsia"/>
        </w:rPr>
        <w:t>，为使得最长洒水任务</w:t>
      </w:r>
      <w:r>
        <w:rPr>
          <w:rFonts w:hint="eastAsia"/>
        </w:rPr>
        <w:t>的那个洒水车的任务</w:t>
      </w:r>
      <w:r w:rsidR="00C07AB9">
        <w:rPr>
          <w:rFonts w:hint="eastAsia"/>
        </w:rPr>
        <w:t>时间最小化</w:t>
      </w:r>
      <w:r w:rsidR="00A33545">
        <w:rPr>
          <w:rFonts w:hint="eastAsia"/>
        </w:rPr>
        <w:t>，即</w:t>
      </w:r>
    </w:p>
    <w:p w14:paraId="7932FC5A" w14:textId="77777777" w:rsidR="00C36D8F" w:rsidRDefault="00536385" w:rsidP="00536385">
      <w:pPr>
        <w:jc w:val="center"/>
      </w:pPr>
      <w:r w:rsidRPr="00536385">
        <w:rPr>
          <w:position w:val="-12"/>
        </w:rPr>
        <w:object w:dxaOrig="800" w:dyaOrig="360" w14:anchorId="6721A9FE">
          <v:shape id="_x0000_i1044" type="#_x0000_t75" style="width:40.2pt;height:18pt" o:ole="">
            <v:imagedata r:id="rId45" o:title=""/>
          </v:shape>
          <o:OLEObject Type="Embed" ProgID="Equation.DSMT4" ShapeID="_x0000_i1044" DrawAspect="Content" ObjectID="_1690724272" r:id="rId46"/>
        </w:object>
      </w:r>
    </w:p>
    <w:p w14:paraId="3A776CEE" w14:textId="635E5A66" w:rsidR="00C36D8F" w:rsidRDefault="00C36D8F" w:rsidP="00C36D8F">
      <w:r>
        <w:rPr>
          <w:rFonts w:hint="eastAsia"/>
        </w:rPr>
        <w:t>应该满足以下约束：</w:t>
      </w:r>
    </w:p>
    <w:p w14:paraId="35BEECB9" w14:textId="37294EE8" w:rsidR="0025139F" w:rsidRPr="0025139F" w:rsidRDefault="0025139F" w:rsidP="00C36D8F">
      <w:pPr>
        <w:rPr>
          <w:sz w:val="40"/>
          <w:szCs w:val="44"/>
        </w:rPr>
      </w:pPr>
      <w:r w:rsidRPr="0025139F">
        <w:rPr>
          <w:rFonts w:hint="eastAsia"/>
          <w:sz w:val="40"/>
          <w:szCs w:val="44"/>
        </w:rPr>
        <w:t>第一问的约束</w:t>
      </w:r>
    </w:p>
    <w:p w14:paraId="7E9CDA18" w14:textId="7D689F39" w:rsidR="00536385" w:rsidRDefault="00C36D8F" w:rsidP="00980B56">
      <w:r>
        <w:rPr>
          <w:rFonts w:hint="eastAsia"/>
        </w:rPr>
        <w:t>每辆洒水车只能去喷洒点执行喷洒作业一次。</w:t>
      </w:r>
    </w:p>
    <w:p w14:paraId="45B7AAB1" w14:textId="1A3754C2" w:rsidR="00980B56" w:rsidRDefault="00241DD8" w:rsidP="00980B56">
      <w:pPr>
        <w:jc w:val="center"/>
      </w:pPr>
      <w:r w:rsidRPr="003136FF">
        <w:rPr>
          <w:position w:val="-34"/>
        </w:rPr>
        <w:object w:dxaOrig="2560" w:dyaOrig="600" w14:anchorId="407DE0A8">
          <v:shape id="_x0000_i1045" type="#_x0000_t75" style="width:127.8pt;height:30pt" o:ole="">
            <v:imagedata r:id="rId47" o:title=""/>
          </v:shape>
          <o:OLEObject Type="Embed" ProgID="Equation.DSMT4" ShapeID="_x0000_i1045" DrawAspect="Content" ObjectID="_1690724273" r:id="rId48"/>
        </w:object>
      </w:r>
    </w:p>
    <w:p w14:paraId="21162030" w14:textId="175E90C1" w:rsidR="00C36D8F" w:rsidRDefault="00C36D8F" w:rsidP="00980B56">
      <w:r>
        <w:rPr>
          <w:rFonts w:hint="eastAsia"/>
        </w:rPr>
        <w:t>每个喷洒点只能被喷洒一次。</w:t>
      </w:r>
    </w:p>
    <w:p w14:paraId="21E406AB" w14:textId="26B72ABE" w:rsidR="00980B56" w:rsidRDefault="0062433D" w:rsidP="00C36D8F">
      <w:pPr>
        <w:jc w:val="center"/>
      </w:pPr>
      <w:r w:rsidRPr="003136FF">
        <w:rPr>
          <w:position w:val="-32"/>
        </w:rPr>
        <w:object w:dxaOrig="2540" w:dyaOrig="580" w14:anchorId="59BA8823">
          <v:shape id="_x0000_i1046" type="#_x0000_t75" style="width:127.2pt;height:28.8pt" o:ole="">
            <v:imagedata r:id="rId49" o:title=""/>
          </v:shape>
          <o:OLEObject Type="Embed" ProgID="Equation.DSMT4" ShapeID="_x0000_i1046" DrawAspect="Content" ObjectID="_1690724274" r:id="rId50"/>
        </w:object>
      </w:r>
    </w:p>
    <w:p w14:paraId="00F81872" w14:textId="3CA66873" w:rsidR="00C36D8F" w:rsidRDefault="00C36D8F" w:rsidP="00980B56">
      <w:r>
        <w:rPr>
          <w:rFonts w:hint="eastAsia"/>
        </w:rPr>
        <w:t>每个补给点不能补给超过8次</w:t>
      </w:r>
    </w:p>
    <w:p w14:paraId="5701D287" w14:textId="76360FFD" w:rsidR="00980B56" w:rsidRDefault="00241DD8" w:rsidP="00980B56">
      <w:pPr>
        <w:jc w:val="center"/>
      </w:pPr>
      <w:r w:rsidRPr="00241DD8">
        <w:rPr>
          <w:position w:val="-34"/>
        </w:rPr>
        <w:object w:dxaOrig="2420" w:dyaOrig="600" w14:anchorId="509BBE21">
          <v:shape id="_x0000_i1047" type="#_x0000_t75" style="width:120.6pt;height:30pt" o:ole="">
            <v:imagedata r:id="rId51" o:title=""/>
          </v:shape>
          <o:OLEObject Type="Embed" ProgID="Equation.DSMT4" ShapeID="_x0000_i1047" DrawAspect="Content" ObjectID="_1690724275" r:id="rId52"/>
        </w:object>
      </w:r>
    </w:p>
    <w:p w14:paraId="13041EA4" w14:textId="1F50214A" w:rsidR="00C36D8F" w:rsidRDefault="00C36D8F" w:rsidP="00980B56">
      <w:r>
        <w:rPr>
          <w:rFonts w:hint="eastAsia"/>
        </w:rPr>
        <w:t>额外的约束，最长任务时间肯定超过每辆车本身大于等于自身执行任务的时间。当它是最长的执行任务时间时取等。</w:t>
      </w:r>
    </w:p>
    <w:p w14:paraId="6019D73E" w14:textId="1AAE395D" w:rsidR="00980B56" w:rsidRDefault="0048133B" w:rsidP="00C36D8F">
      <w:pPr>
        <w:jc w:val="center"/>
      </w:pPr>
      <w:r w:rsidRPr="0048133B">
        <w:rPr>
          <w:position w:val="-18"/>
        </w:rPr>
        <w:object w:dxaOrig="2320" w:dyaOrig="420" w14:anchorId="56BC4C40">
          <v:shape id="_x0000_i1048" type="#_x0000_t75" style="width:115.8pt;height:21pt" o:ole="">
            <v:imagedata r:id="rId53" o:title=""/>
          </v:shape>
          <o:OLEObject Type="Embed" ProgID="Equation.DSMT4" ShapeID="_x0000_i1048" DrawAspect="Content" ObjectID="_1690724276" r:id="rId54"/>
        </w:object>
      </w:r>
    </w:p>
    <w:p w14:paraId="28DB532B" w14:textId="24AD416D" w:rsidR="0048133B" w:rsidRDefault="0048133B" w:rsidP="0048133B">
      <w:r>
        <w:rPr>
          <w:rFonts w:hint="eastAsia"/>
        </w:rPr>
        <w:t>其中每辆洒水车的任务时间</w:t>
      </w:r>
      <w:r w:rsidRPr="00A94D82">
        <w:rPr>
          <w:position w:val="-18"/>
        </w:rPr>
        <w:object w:dxaOrig="400" w:dyaOrig="420" w14:anchorId="7F8398E0">
          <v:shape id="_x0000_i1049" type="#_x0000_t75" style="width:19.8pt;height:21pt" o:ole="">
            <v:imagedata r:id="rId55" o:title=""/>
          </v:shape>
          <o:OLEObject Type="Embed" ProgID="Equation.DSMT4" ShapeID="_x0000_i1049" DrawAspect="Content" ObjectID="_1690724277" r:id="rId56"/>
        </w:object>
      </w:r>
      <w:r>
        <w:rPr>
          <w:rFonts w:hint="eastAsia"/>
        </w:rPr>
        <w:t>由下式组成</w:t>
      </w:r>
      <w:r w:rsidR="00981E05">
        <w:rPr>
          <w:rFonts w:hint="eastAsia"/>
        </w:rPr>
        <w:t>：</w:t>
      </w:r>
    </w:p>
    <w:p w14:paraId="4FD7F603" w14:textId="25B3C732" w:rsidR="0048133B" w:rsidRDefault="0048133B" w:rsidP="0048133B">
      <w:pPr>
        <w:jc w:val="center"/>
      </w:pPr>
      <w:r>
        <w:rPr>
          <w:rFonts w:hint="eastAsia"/>
        </w:rPr>
        <w:t>任务时间=</w:t>
      </w:r>
      <w:r w:rsidR="00981E05">
        <w:rPr>
          <w:rFonts w:hint="eastAsia"/>
        </w:rPr>
        <w:t>前去作业点的时间+喷洒作业的时间+返回补给点的时间</w:t>
      </w:r>
    </w:p>
    <w:p w14:paraId="7CED7F69" w14:textId="2A91C2EE" w:rsidR="00981E05" w:rsidRDefault="00981E05" w:rsidP="00981E05">
      <w:r>
        <w:rPr>
          <w:rFonts w:hint="eastAsia"/>
        </w:rPr>
        <w:t>也就是</w:t>
      </w:r>
    </w:p>
    <w:p w14:paraId="4819D077" w14:textId="6A51C05A" w:rsidR="0048133B" w:rsidRDefault="005861A7" w:rsidP="00981E05">
      <w:pPr>
        <w:jc w:val="center"/>
      </w:pPr>
      <w:r w:rsidRPr="00385A15">
        <w:rPr>
          <w:position w:val="-34"/>
        </w:rPr>
        <w:object w:dxaOrig="7360" w:dyaOrig="660" w14:anchorId="421FD2F2">
          <v:shape id="_x0000_i1231" type="#_x0000_t75" style="width:367.8pt;height:33pt" o:ole="">
            <v:imagedata r:id="rId57" o:title=""/>
          </v:shape>
          <o:OLEObject Type="Embed" ProgID="Equation.DSMT4" ShapeID="_x0000_i1231" DrawAspect="Content" ObjectID="_1690724278" r:id="rId58"/>
        </w:object>
      </w:r>
    </w:p>
    <w:p w14:paraId="3DF762D4" w14:textId="3C42E171" w:rsidR="004725EC" w:rsidRDefault="004725EC" w:rsidP="004725EC">
      <w:r>
        <w:rPr>
          <w:rFonts w:hint="eastAsia"/>
        </w:rPr>
        <w:t>写成数学表达式就是：</w:t>
      </w:r>
    </w:p>
    <w:p w14:paraId="6CCF8BCF" w14:textId="2DA8CF5D" w:rsidR="004725EC" w:rsidRDefault="004725EC" w:rsidP="004725EC">
      <w:pPr>
        <w:jc w:val="center"/>
      </w:pPr>
      <w:r w:rsidRPr="00536385">
        <w:rPr>
          <w:position w:val="-12"/>
        </w:rPr>
        <w:object w:dxaOrig="800" w:dyaOrig="360" w14:anchorId="2DE7B8C9">
          <v:shape id="_x0000_i1051" type="#_x0000_t75" style="width:40.2pt;height:18pt" o:ole="">
            <v:imagedata r:id="rId45" o:title=""/>
          </v:shape>
          <o:OLEObject Type="Embed" ProgID="Equation.DSMT4" ShapeID="_x0000_i1051" DrawAspect="Content" ObjectID="_1690724279" r:id="rId59"/>
        </w:object>
      </w:r>
    </w:p>
    <w:p w14:paraId="28A33A82" w14:textId="213D24AD" w:rsidR="004A7F80" w:rsidRDefault="005861A7" w:rsidP="004A7F80">
      <w:pPr>
        <w:jc w:val="center"/>
      </w:pPr>
      <w:r w:rsidRPr="009C011F">
        <w:rPr>
          <w:position w:val="-154"/>
        </w:rPr>
        <w:object w:dxaOrig="7360" w:dyaOrig="3000" w14:anchorId="07F54F44">
          <v:shape id="_x0000_i1233" type="#_x0000_t75" style="width:367.2pt;height:150pt" o:ole="">
            <v:imagedata r:id="rId60" o:title=""/>
          </v:shape>
          <o:OLEObject Type="Embed" ProgID="Equation.DSMT4" ShapeID="_x0000_i1233" DrawAspect="Content" ObjectID="_1690724280" r:id="rId61"/>
        </w:object>
      </w:r>
    </w:p>
    <w:p w14:paraId="4B7101ED" w14:textId="37F1BC45" w:rsidR="00925348" w:rsidRDefault="00925348" w:rsidP="00C07AB9">
      <w:pPr>
        <w:jc w:val="center"/>
      </w:pPr>
      <w:r w:rsidRPr="008C75D6">
        <w:rPr>
          <w:position w:val="-10"/>
        </w:rPr>
        <w:object w:dxaOrig="3440" w:dyaOrig="360" w14:anchorId="5F6E02A9">
          <v:shape id="_x0000_i1053" type="#_x0000_t75" style="width:172.2pt;height:18pt" o:ole="">
            <v:imagedata r:id="rId62" o:title=""/>
          </v:shape>
          <o:OLEObject Type="Embed" ProgID="Equation.DSMT4" ShapeID="_x0000_i1053" DrawAspect="Content" ObjectID="_1690724281" r:id="rId63"/>
        </w:object>
      </w:r>
    </w:p>
    <w:p w14:paraId="4FD07F28" w14:textId="4369DF39" w:rsidR="004849B1" w:rsidRDefault="00D55792" w:rsidP="00C07AB9">
      <w:pPr>
        <w:jc w:val="center"/>
      </w:pPr>
      <w:r w:rsidRPr="00D55792">
        <w:rPr>
          <w:position w:val="-14"/>
        </w:rPr>
        <w:object w:dxaOrig="2560" w:dyaOrig="380" w14:anchorId="0AA2FE7F">
          <v:shape id="_x0000_i1158" type="#_x0000_t75" style="width:127.8pt;height:19.2pt" o:ole="">
            <v:imagedata r:id="rId64" o:title=""/>
          </v:shape>
          <o:OLEObject Type="Embed" ProgID="Equation.DSMT4" ShapeID="_x0000_i1158" DrawAspect="Content" ObjectID="_1690724282" r:id="rId65"/>
        </w:object>
      </w:r>
    </w:p>
    <w:p w14:paraId="164A16E8" w14:textId="77777777" w:rsidR="009C011F" w:rsidRDefault="002512F5" w:rsidP="002512F5">
      <w:r>
        <w:rPr>
          <w:rFonts w:hint="eastAsia"/>
        </w:rPr>
        <w:t>其中</w:t>
      </w:r>
      <w:r w:rsidRPr="00385A15">
        <w:rPr>
          <w:position w:val="-10"/>
        </w:rPr>
        <w:object w:dxaOrig="3440" w:dyaOrig="360" w14:anchorId="0AB7E40F">
          <v:shape id="_x0000_i1108" type="#_x0000_t75" style="width:172.2pt;height:18pt" o:ole="">
            <v:imagedata r:id="rId66" o:title=""/>
          </v:shape>
          <o:OLEObject Type="Embed" ProgID="Equation.DSMT4" ShapeID="_x0000_i1108" DrawAspect="Content" ObjectID="_1690724283" r:id="rId67"/>
        </w:object>
      </w:r>
      <w:r>
        <w:rPr>
          <w:rFonts w:hint="eastAsia"/>
        </w:rPr>
        <w:t>表示，构建了以任意两点可达距离为权值（并非直接距离）的邻接矩阵，通过</w:t>
      </w:r>
      <w:r>
        <w:t>Floyd</w:t>
      </w:r>
      <w:r>
        <w:rPr>
          <w:rFonts w:hint="eastAsia"/>
        </w:rPr>
        <w:t>算法求解出的代价矩阵</w:t>
      </w:r>
      <w:r w:rsidR="009C011F">
        <w:rPr>
          <w:rFonts w:hint="eastAsia"/>
        </w:rPr>
        <w:t>。</w:t>
      </w:r>
    </w:p>
    <w:p w14:paraId="15E21E74" w14:textId="5420349D" w:rsidR="009C011F" w:rsidRDefault="009C011F" w:rsidP="002512F5">
      <w:r>
        <w:rPr>
          <w:rFonts w:hint="eastAsia"/>
        </w:rPr>
        <w:t>（需要插入Floy</w:t>
      </w:r>
      <w:r>
        <w:t>d</w:t>
      </w:r>
      <w:r>
        <w:rPr>
          <w:rFonts w:hint="eastAsia"/>
        </w:rPr>
        <w:t>算法吗？</w:t>
      </w:r>
      <w:r>
        <w:t>）</w:t>
      </w:r>
    </w:p>
    <w:p w14:paraId="14515899" w14:textId="77767136" w:rsidR="009C011F" w:rsidRDefault="002512F5" w:rsidP="002512F5">
      <w:r>
        <w:rPr>
          <w:rFonts w:hint="eastAsia"/>
        </w:rPr>
        <w:t>由于不</w:t>
      </w:r>
      <w:r>
        <w:rPr>
          <w:rFonts w:hint="eastAsia"/>
        </w:rPr>
        <w:t>同类型</w:t>
      </w:r>
      <w:r>
        <w:rPr>
          <w:rFonts w:hint="eastAsia"/>
        </w:rPr>
        <w:t>的车行驶速度不同，并且在支道和主道的行驶速度也不同。所以对于每一种车型都有其代价矩阵。其权值表示时间开销。</w:t>
      </w:r>
    </w:p>
    <w:p w14:paraId="3CC9328A" w14:textId="5A57E7C8" w:rsidR="002512F5" w:rsidRDefault="009C011F" w:rsidP="002512F5">
      <w:r>
        <w:rPr>
          <w:rFonts w:hint="eastAsia"/>
        </w:rPr>
        <w:t>比如</w:t>
      </w:r>
      <w:r w:rsidRPr="009C011F">
        <w:rPr>
          <w:position w:val="-18"/>
        </w:rPr>
        <w:object w:dxaOrig="1640" w:dyaOrig="440" w14:anchorId="7E14D976">
          <v:shape id="_x0000_i1119" type="#_x0000_t75" style="width:82.2pt;height:22.2pt" o:ole="">
            <v:imagedata r:id="rId68" o:title=""/>
          </v:shape>
          <o:OLEObject Type="Embed" ProgID="Equation.DSMT4" ShapeID="_x0000_i1119" DrawAspect="Content" ObjectID="_1690724284" r:id="rId69"/>
        </w:object>
      </w:r>
      <w:r>
        <w:rPr>
          <w:rFonts w:hint="eastAsia"/>
        </w:rPr>
        <w:t>就代表类型为</w:t>
      </w:r>
      <w:r w:rsidRPr="009C011F">
        <w:rPr>
          <w:rFonts w:ascii="Times New Roman" w:hAnsi="Times New Roman" w:cs="Times New Roman"/>
          <w:i/>
          <w:iCs/>
        </w:rPr>
        <w:t>u</w:t>
      </w:r>
      <w:r w:rsidRPr="009C011F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汽车</w:t>
      </w:r>
      <w:r w:rsidRPr="00385A15">
        <w:rPr>
          <w:position w:val="-12"/>
        </w:rPr>
        <w:object w:dxaOrig="340" w:dyaOrig="360" w14:anchorId="4C866184">
          <v:shape id="_x0000_i1122" type="#_x0000_t75" style="width:16.8pt;height:18pt" o:ole="">
            <v:imagedata r:id="rId70" o:title=""/>
          </v:shape>
          <o:OLEObject Type="Embed" ProgID="Equation.DSMT4" ShapeID="_x0000_i1122" DrawAspect="Content" ObjectID="_1690724285" r:id="rId71"/>
        </w:object>
      </w:r>
      <w:r>
        <w:rPr>
          <w:rFonts w:ascii="Times New Roman" w:hAnsi="Times New Roman" w:cs="Times New Roman" w:hint="eastAsia"/>
        </w:rPr>
        <w:t>，从它的停靠点（起点）</w:t>
      </w:r>
      <w:r w:rsidRPr="00385A15">
        <w:rPr>
          <w:position w:val="-18"/>
        </w:rPr>
        <w:object w:dxaOrig="480" w:dyaOrig="420" w14:anchorId="38320F22">
          <v:shape id="_x0000_i1120" type="#_x0000_t75" style="width:24pt;height:21pt" o:ole="">
            <v:imagedata r:id="rId72" o:title=""/>
          </v:shape>
          <o:OLEObject Type="Embed" ProgID="Equation.DSMT4" ShapeID="_x0000_i1120" DrawAspect="Content" ObjectID="_1690724286" r:id="rId73"/>
        </w:object>
      </w:r>
      <w:r>
        <w:rPr>
          <w:rFonts w:hint="eastAsia"/>
        </w:rPr>
        <w:t>到作业点</w:t>
      </w:r>
      <w:r w:rsidRPr="00385A15">
        <w:rPr>
          <w:position w:val="-14"/>
        </w:rPr>
        <w:object w:dxaOrig="240" w:dyaOrig="380" w14:anchorId="08A5B63C">
          <v:shape id="_x0000_i1121" type="#_x0000_t75" style="width:12pt;height:19.2pt" o:ole="">
            <v:imagedata r:id="rId74" o:title=""/>
          </v:shape>
          <o:OLEObject Type="Embed" ProgID="Equation.DSMT4" ShapeID="_x0000_i1121" DrawAspect="Content" ObjectID="_1690724287" r:id="rId75"/>
        </w:object>
      </w:r>
      <w:r>
        <w:rPr>
          <w:rFonts w:hint="eastAsia"/>
        </w:rPr>
        <w:t>的时间开销。</w:t>
      </w:r>
    </w:p>
    <w:p w14:paraId="097556D1" w14:textId="50E4E60A" w:rsidR="004725EC" w:rsidRDefault="004725EC" w:rsidP="004725EC">
      <w:r>
        <w:rPr>
          <w:rFonts w:hint="eastAsia"/>
        </w:rPr>
        <w:t>其中</w:t>
      </w:r>
      <w:r w:rsidR="00115CF2" w:rsidRPr="0030142E">
        <w:rPr>
          <w:position w:val="-18"/>
        </w:rPr>
        <w:object w:dxaOrig="400" w:dyaOrig="420" w14:anchorId="211B31E5">
          <v:shape id="_x0000_i1054" type="#_x0000_t75" style="width:19.8pt;height:21pt" o:ole="">
            <v:imagedata r:id="rId76" o:title=""/>
          </v:shape>
          <o:OLEObject Type="Embed" ProgID="Equation.DSMT4" ShapeID="_x0000_i1054" DrawAspect="Content" ObjectID="_1690724288" r:id="rId77"/>
        </w:object>
      </w:r>
      <w:r>
        <w:rPr>
          <w:rFonts w:hint="eastAsia"/>
        </w:rPr>
        <w:t>表示，在部分决策i确定的（即此时i为已知），而其他决策j</w:t>
      </w:r>
      <w:r>
        <w:t>,k</w:t>
      </w:r>
      <w:r>
        <w:rPr>
          <w:rFonts w:hint="eastAsia"/>
        </w:rPr>
        <w:t>的所有情况下的洒水时间。所以</w:t>
      </w:r>
      <w:r w:rsidR="00115CF2" w:rsidRPr="0030142E">
        <w:rPr>
          <w:position w:val="-18"/>
        </w:rPr>
        <w:object w:dxaOrig="400" w:dyaOrig="420" w14:anchorId="202F47DE">
          <v:shape id="_x0000_i1055" type="#_x0000_t75" style="width:19.8pt;height:21pt" o:ole="">
            <v:imagedata r:id="rId78" o:title=""/>
          </v:shape>
          <o:OLEObject Type="Embed" ProgID="Equation.DSMT4" ShapeID="_x0000_i1055" DrawAspect="Content" ObjectID="_1690724289" r:id="rId79"/>
        </w:object>
      </w:r>
      <w:r>
        <w:rPr>
          <w:rFonts w:hint="eastAsia"/>
        </w:rPr>
        <w:t>这是一个集合。</w:t>
      </w:r>
    </w:p>
    <w:p w14:paraId="7730C850" w14:textId="3BD7A0B0" w:rsidR="00076EEB" w:rsidRDefault="00076EEB" w:rsidP="004725EC">
      <w:pPr>
        <w:rPr>
          <w:sz w:val="32"/>
          <w:szCs w:val="36"/>
        </w:rPr>
      </w:pPr>
      <w:r w:rsidRPr="00076EEB">
        <w:rPr>
          <w:rFonts w:hint="eastAsia"/>
          <w:sz w:val="32"/>
          <w:szCs w:val="36"/>
        </w:rPr>
        <w:t>第一问的求解结果</w:t>
      </w:r>
    </w:p>
    <w:p w14:paraId="4084F91B" w14:textId="77777777" w:rsidR="00076EEB" w:rsidRDefault="00076EEB" w:rsidP="00076EEB">
      <w:r>
        <w:rPr>
          <w:rFonts w:hint="eastAsia"/>
        </w:rPr>
        <w:t>任务完成用时：</w:t>
      </w:r>
      <w:r>
        <w:t>3.04 h</w:t>
      </w:r>
    </w:p>
    <w:p w14:paraId="48554E22" w14:textId="77777777" w:rsidR="00076EEB" w:rsidRDefault="00076EEB" w:rsidP="00076EEB">
      <w:r>
        <w:rPr>
          <w:rFonts w:hint="eastAsia"/>
        </w:rPr>
        <w:t>平均用时：</w:t>
      </w:r>
      <w:r>
        <w:t>2.46 h</w:t>
      </w:r>
    </w:p>
    <w:p w14:paraId="0BA35994" w14:textId="77777777" w:rsidR="00076EEB" w:rsidRDefault="00076EEB" w:rsidP="00076EEB">
      <w:r>
        <w:rPr>
          <w:rFonts w:hint="eastAsia"/>
        </w:rPr>
        <w:t>编号：</w:t>
      </w:r>
      <w:r>
        <w:t>A-1用时：2.2ht路线：D1 -&gt; F58(作业点) -&gt; Z03(补水点)</w:t>
      </w:r>
    </w:p>
    <w:p w14:paraId="14B03379" w14:textId="77777777" w:rsidR="00076EEB" w:rsidRDefault="00076EEB" w:rsidP="00076EEB">
      <w:r>
        <w:rPr>
          <w:rFonts w:hint="eastAsia"/>
        </w:rPr>
        <w:t>编号：</w:t>
      </w:r>
      <w:r>
        <w:t>A-2用时：2.42ht路线：D1 -&gt; F32(作业点) -&gt; Z04(补水点)</w:t>
      </w:r>
    </w:p>
    <w:p w14:paraId="46B35EFB" w14:textId="77777777" w:rsidR="00076EEB" w:rsidRDefault="00076EEB" w:rsidP="00076EEB">
      <w:r>
        <w:rPr>
          <w:rFonts w:hint="eastAsia"/>
        </w:rPr>
        <w:t>编号：</w:t>
      </w:r>
      <w:r>
        <w:t>A-3用时：2.43ht路线：D1 -&gt; F30(作业点) -&gt; Z04(补水点)</w:t>
      </w:r>
    </w:p>
    <w:p w14:paraId="6A4F9B99" w14:textId="77777777" w:rsidR="00076EEB" w:rsidRDefault="00076EEB" w:rsidP="00076EEB">
      <w:r>
        <w:rPr>
          <w:rFonts w:hint="eastAsia"/>
        </w:rPr>
        <w:t>编号：</w:t>
      </w:r>
      <w:r>
        <w:t>A-4用时：2.27ht路线：D1 -&gt; F34(作业点) -&gt; Z04(补水点)</w:t>
      </w:r>
    </w:p>
    <w:p w14:paraId="0B112350" w14:textId="77777777" w:rsidR="00076EEB" w:rsidRDefault="00076EEB" w:rsidP="00076EEB">
      <w:r>
        <w:rPr>
          <w:rFonts w:hint="eastAsia"/>
        </w:rPr>
        <w:t>编号：</w:t>
      </w:r>
      <w:r>
        <w:t>A-5用时：2.24ht路线：D1 -&gt; F42(作业点) -&gt; Z05(补水点)</w:t>
      </w:r>
    </w:p>
    <w:p w14:paraId="2B8468AA" w14:textId="77777777" w:rsidR="00076EEB" w:rsidRDefault="00076EEB" w:rsidP="00076EEB">
      <w:r>
        <w:rPr>
          <w:rFonts w:hint="eastAsia"/>
        </w:rPr>
        <w:t>编号：</w:t>
      </w:r>
      <w:r>
        <w:t>A-6用时：2.33ht路线：D1 -&gt; F39(作业点) -&gt; Z05(补水点)</w:t>
      </w:r>
    </w:p>
    <w:p w14:paraId="11B008DE" w14:textId="77777777" w:rsidR="00076EEB" w:rsidRDefault="00076EEB" w:rsidP="00076EEB">
      <w:r>
        <w:rPr>
          <w:rFonts w:hint="eastAsia"/>
        </w:rPr>
        <w:t>编号：</w:t>
      </w:r>
      <w:r>
        <w:t>B-7用时：2.72ht路线：D1 -&gt; F35(作业点) -&gt; Z04(补水点)</w:t>
      </w:r>
    </w:p>
    <w:p w14:paraId="2950EE96" w14:textId="77777777" w:rsidR="00076EEB" w:rsidRDefault="00076EEB" w:rsidP="00076EEB">
      <w:r>
        <w:rPr>
          <w:rFonts w:hint="eastAsia"/>
        </w:rPr>
        <w:t>编号：</w:t>
      </w:r>
      <w:r>
        <w:t>B-8用时：3.04ht路线：D1 -&gt; F43(作业点) -&gt; Z05(补水点)</w:t>
      </w:r>
    </w:p>
    <w:p w14:paraId="20DDC457" w14:textId="77777777" w:rsidR="00076EEB" w:rsidRDefault="00076EEB" w:rsidP="00076EEB">
      <w:r>
        <w:rPr>
          <w:rFonts w:hint="eastAsia"/>
        </w:rPr>
        <w:t>编号：</w:t>
      </w:r>
      <w:r>
        <w:t>B-9用时：1.96ht路线：D1 -&gt; F57(作业点) -&gt; Z03(补水点)</w:t>
      </w:r>
    </w:p>
    <w:p w14:paraId="76C1FAE5" w14:textId="77777777" w:rsidR="00076EEB" w:rsidRDefault="00076EEB" w:rsidP="00076EEB">
      <w:r>
        <w:rPr>
          <w:rFonts w:hint="eastAsia"/>
        </w:rPr>
        <w:t>编号：</w:t>
      </w:r>
      <w:r>
        <w:t>B-10用时：2.93ht路线：D1 -&gt; F40(作业点) -&gt; Z05(补水点)</w:t>
      </w:r>
    </w:p>
    <w:p w14:paraId="0AC3135D" w14:textId="77777777" w:rsidR="00076EEB" w:rsidRDefault="00076EEB" w:rsidP="00076EEB">
      <w:r>
        <w:rPr>
          <w:rFonts w:hint="eastAsia"/>
        </w:rPr>
        <w:t>编号：</w:t>
      </w:r>
      <w:r>
        <w:t>A-11用时：2.24ht路线：D2 -&gt; F49(作业点) -&gt; Z02(补水点)</w:t>
      </w:r>
    </w:p>
    <w:p w14:paraId="78CA871C" w14:textId="77777777" w:rsidR="00076EEB" w:rsidRDefault="00076EEB" w:rsidP="00076EEB">
      <w:r>
        <w:rPr>
          <w:rFonts w:hint="eastAsia"/>
        </w:rPr>
        <w:t>编号：</w:t>
      </w:r>
      <w:r>
        <w:t>A-12用时：2.21ht路线：D2 -&gt; F48(作业点) -&gt; Z02(补水点)</w:t>
      </w:r>
    </w:p>
    <w:p w14:paraId="0CAE4372" w14:textId="77777777" w:rsidR="00076EEB" w:rsidRDefault="00076EEB" w:rsidP="00076EEB">
      <w:r>
        <w:rPr>
          <w:rFonts w:hint="eastAsia"/>
        </w:rPr>
        <w:t>编号：</w:t>
      </w:r>
      <w:r>
        <w:t>A-13用时：2.15ht路线：D2 -&gt; F25(作业点) -&gt; Z01(补水点)</w:t>
      </w:r>
    </w:p>
    <w:p w14:paraId="145E3313" w14:textId="77777777" w:rsidR="00076EEB" w:rsidRDefault="00076EEB" w:rsidP="00076EEB">
      <w:r>
        <w:rPr>
          <w:rFonts w:hint="eastAsia"/>
        </w:rPr>
        <w:lastRenderedPageBreak/>
        <w:t>编号：</w:t>
      </w:r>
      <w:r>
        <w:t>A-14用时：2.5ht路线：D2 -&gt; F44(作业点) -&gt; Z01(补水点)</w:t>
      </w:r>
    </w:p>
    <w:p w14:paraId="7CDA1E64" w14:textId="77777777" w:rsidR="00076EEB" w:rsidRDefault="00076EEB" w:rsidP="00076EEB">
      <w:r>
        <w:rPr>
          <w:rFonts w:hint="eastAsia"/>
        </w:rPr>
        <w:t>编号：</w:t>
      </w:r>
      <w:r>
        <w:t>A-15用时：2.21ht路线：D2 -&gt; F26(作业点) -&gt; Z01(补水点)</w:t>
      </w:r>
    </w:p>
    <w:p w14:paraId="56CCCEE6" w14:textId="77777777" w:rsidR="00076EEB" w:rsidRDefault="00076EEB" w:rsidP="00076EEB">
      <w:r>
        <w:rPr>
          <w:rFonts w:hint="eastAsia"/>
        </w:rPr>
        <w:t>编号：</w:t>
      </w:r>
      <w:r>
        <w:t>A-16用时：2.42ht路线：D2 -&gt; F45(作业点) -&gt; Z01(补水点)</w:t>
      </w:r>
    </w:p>
    <w:p w14:paraId="0A2A2F0A" w14:textId="77777777" w:rsidR="00076EEB" w:rsidRDefault="00076EEB" w:rsidP="00076EEB">
      <w:r>
        <w:rPr>
          <w:rFonts w:hint="eastAsia"/>
        </w:rPr>
        <w:t>编号：</w:t>
      </w:r>
      <w:r>
        <w:t>B-17用时：2.87ht路线：D2 -&gt; F46(作业点) -&gt; Z01(补水点)</w:t>
      </w:r>
    </w:p>
    <w:p w14:paraId="0F5B522D" w14:textId="77777777" w:rsidR="00076EEB" w:rsidRDefault="00076EEB" w:rsidP="00076EEB">
      <w:r>
        <w:rPr>
          <w:rFonts w:hint="eastAsia"/>
        </w:rPr>
        <w:t>编号：</w:t>
      </w:r>
      <w:r>
        <w:t>B-18用时：2.37ht路线：D2 -&gt; F47(作业点) -&gt; Z01(补水点)</w:t>
      </w:r>
    </w:p>
    <w:p w14:paraId="3D6C3D06" w14:textId="77777777" w:rsidR="00076EEB" w:rsidRDefault="00076EEB" w:rsidP="00076EEB">
      <w:r>
        <w:rPr>
          <w:rFonts w:hint="eastAsia"/>
        </w:rPr>
        <w:t>编号：</w:t>
      </w:r>
      <w:r>
        <w:t>B-19用时：2.84ht路线：D2 -&gt; F24(作业点) -&gt; Z01(补水点)</w:t>
      </w:r>
    </w:p>
    <w:p w14:paraId="5A3C5C3F" w14:textId="7C6DDD40" w:rsidR="00076EEB" w:rsidRPr="00076EEB" w:rsidRDefault="00076EEB" w:rsidP="00076EEB">
      <w:r>
        <w:rPr>
          <w:rFonts w:hint="eastAsia"/>
        </w:rPr>
        <w:t>编号：</w:t>
      </w:r>
      <w:r>
        <w:t>B-20用时：2.8ht路线：D2 -&gt; F50(作业点) -&gt; Z01(补水点)</w:t>
      </w:r>
    </w:p>
    <w:p w14:paraId="531414AE" w14:textId="446A38C5" w:rsidR="006A2169" w:rsidRDefault="006A2169" w:rsidP="00C07AB9">
      <w:pPr>
        <w:jc w:val="center"/>
      </w:pPr>
    </w:p>
    <w:p w14:paraId="3C6F3CBD" w14:textId="0AFBEE17" w:rsidR="00A97C91" w:rsidRDefault="00A97C91" w:rsidP="00E171AF"/>
    <w:p w14:paraId="7DE9AA84" w14:textId="407A3434" w:rsidR="00E171AF" w:rsidRPr="0062433D" w:rsidRDefault="00E171AF" w:rsidP="00E171AF">
      <w:pPr>
        <w:rPr>
          <w:sz w:val="36"/>
          <w:szCs w:val="40"/>
        </w:rPr>
      </w:pPr>
      <w:r w:rsidRPr="0062433D">
        <w:rPr>
          <w:rFonts w:hint="eastAsia"/>
          <w:sz w:val="36"/>
          <w:szCs w:val="40"/>
        </w:rPr>
        <w:t>问题二</w:t>
      </w:r>
    </w:p>
    <w:p w14:paraId="2B317EEA" w14:textId="301138CB" w:rsidR="00E171AF" w:rsidRDefault="00E171AF" w:rsidP="00E171AF">
      <w:r>
        <w:rPr>
          <w:rFonts w:hint="eastAsia"/>
        </w:rPr>
        <w:t>这是未改进的</w:t>
      </w:r>
    </w:p>
    <w:p w14:paraId="218187DC" w14:textId="3C7AC2A5" w:rsidR="008B7890" w:rsidRDefault="00E171AF" w:rsidP="008B7890">
      <w:r>
        <w:rPr>
          <w:rFonts w:hint="eastAsia"/>
        </w:rPr>
        <w:t>如果以</w:t>
      </w:r>
      <w:r w:rsidR="00C35753" w:rsidRPr="00E171AF">
        <w:rPr>
          <w:position w:val="-12"/>
        </w:rPr>
        <w:object w:dxaOrig="380" w:dyaOrig="380" w14:anchorId="15B171C2">
          <v:shape id="_x0000_i1130" type="#_x0000_t75" style="width:19.2pt;height:19.2pt" o:ole="">
            <v:imagedata r:id="rId80" o:title=""/>
          </v:shape>
          <o:OLEObject Type="Embed" ProgID="Equation.DSMT4" ShapeID="_x0000_i1130" DrawAspect="Content" ObjectID="_1690724290" r:id="rId81"/>
        </w:object>
      </w:r>
      <w:r>
        <w:rPr>
          <w:rFonts w:hint="eastAsia"/>
        </w:rPr>
        <w:t>表示</w:t>
      </w:r>
      <w:r w:rsidR="00C35753" w:rsidRPr="00E171AF">
        <w:rPr>
          <w:position w:val="-24"/>
        </w:rPr>
        <w:object w:dxaOrig="1300" w:dyaOrig="480" w14:anchorId="2175552C">
          <v:shape id="_x0000_i1128" type="#_x0000_t75" style="width:64.8pt;height:24pt" o:ole="">
            <v:imagedata r:id="rId82" o:title=""/>
          </v:shape>
          <o:OLEObject Type="Embed" ProgID="Equation.DSMT4" ShapeID="_x0000_i1128" DrawAspect="Content" ObjectID="_1690724291" r:id="rId83"/>
        </w:object>
      </w:r>
      <w:r>
        <w:rPr>
          <w:rFonts w:hint="eastAsia"/>
        </w:rPr>
        <w:t>的最优解</w:t>
      </w:r>
      <w:r>
        <w:t xml:space="preserve"> </w:t>
      </w:r>
      <w:r>
        <w:rPr>
          <w:rFonts w:hint="eastAsia"/>
        </w:rPr>
        <w:t>，以</w:t>
      </w:r>
      <w:r w:rsidR="00C35753" w:rsidRPr="00E171AF">
        <w:rPr>
          <w:position w:val="-12"/>
        </w:rPr>
        <w:object w:dxaOrig="400" w:dyaOrig="380" w14:anchorId="09B93FA7">
          <v:shape id="_x0000_i1132" type="#_x0000_t75" style="width:19.8pt;height:19.2pt" o:ole="">
            <v:imagedata r:id="rId84" o:title=""/>
          </v:shape>
          <o:OLEObject Type="Embed" ProgID="Equation.DSMT4" ShapeID="_x0000_i1132" DrawAspect="Content" ObjectID="_1690724292" r:id="rId85"/>
        </w:object>
      </w:r>
      <w:r>
        <w:rPr>
          <w:rFonts w:hint="eastAsia"/>
        </w:rPr>
        <w:t>表示</w:t>
      </w:r>
      <w:r w:rsidR="00C35753" w:rsidRPr="00E171AF">
        <w:rPr>
          <w:position w:val="-24"/>
        </w:rPr>
        <w:object w:dxaOrig="1340" w:dyaOrig="480" w14:anchorId="22CB97AD">
          <v:shape id="_x0000_i1134" type="#_x0000_t75" style="width:67.2pt;height:24pt" o:ole="">
            <v:imagedata r:id="rId86" o:title=""/>
          </v:shape>
          <o:OLEObject Type="Embed" ProgID="Equation.DSMT4" ShapeID="_x0000_i1134" DrawAspect="Content" ObjectID="_1690724293" r:id="rId87"/>
        </w:object>
      </w:r>
      <w:r>
        <w:t xml:space="preserve"> </w:t>
      </w:r>
      <w:r>
        <w:rPr>
          <w:rFonts w:hint="eastAsia"/>
        </w:rPr>
        <w:t>，这好比优化</w:t>
      </w:r>
    </w:p>
    <w:p w14:paraId="1FBC805E" w14:textId="0A77659A" w:rsidR="00E171AF" w:rsidRDefault="00E171AF" w:rsidP="008B7890">
      <w:r w:rsidRPr="00E171AF">
        <w:rPr>
          <w:position w:val="-10"/>
        </w:rPr>
        <w:object w:dxaOrig="1880" w:dyaOrig="320" w14:anchorId="3FDBA632">
          <v:shape id="_x0000_i1062" type="#_x0000_t75" style="width:94.2pt;height:16.2pt" o:ole="">
            <v:imagedata r:id="rId88" o:title=""/>
          </v:shape>
          <o:OLEObject Type="Embed" ProgID="Equation.DSMT4" ShapeID="_x0000_i1062" DrawAspect="Content" ObjectID="_1690724294" r:id="rId89"/>
        </w:object>
      </w:r>
    </w:p>
    <w:p w14:paraId="5F4F9892" w14:textId="70A35144" w:rsidR="00E171AF" w:rsidRDefault="00E171AF" w:rsidP="00E171AF">
      <w:r>
        <w:rPr>
          <w:rFonts w:hint="eastAsia"/>
        </w:rPr>
        <w:t>那么原优化目标为</w:t>
      </w:r>
    </w:p>
    <w:p w14:paraId="447183D5" w14:textId="2C787C64" w:rsidR="00E171AF" w:rsidRDefault="00C35753" w:rsidP="00E171AF">
      <w:pPr>
        <w:jc w:val="center"/>
      </w:pPr>
      <w:r w:rsidRPr="00E171AF">
        <w:rPr>
          <w:position w:val="-24"/>
        </w:rPr>
        <w:object w:dxaOrig="4620" w:dyaOrig="480" w14:anchorId="60731220">
          <v:shape id="_x0000_i1136" type="#_x0000_t75" style="width:231pt;height:24pt" o:ole="">
            <v:imagedata r:id="rId90" o:title=""/>
          </v:shape>
          <o:OLEObject Type="Embed" ProgID="Equation.DSMT4" ShapeID="_x0000_i1136" DrawAspect="Content" ObjectID="_1690724295" r:id="rId91"/>
        </w:object>
      </w:r>
    </w:p>
    <w:p w14:paraId="30E3CCB7" w14:textId="3E34D976" w:rsidR="00E171AF" w:rsidRDefault="00E171AF" w:rsidP="00E171AF">
      <w:r>
        <w:rPr>
          <w:noProof/>
        </w:rPr>
        <w:drawing>
          <wp:inline distT="0" distB="0" distL="0" distR="0" wp14:anchorId="44BEEEC2" wp14:editId="473B04D2">
            <wp:extent cx="5274310" cy="16402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1E05D" w14:textId="4856AA9A" w:rsidR="00E171AF" w:rsidRDefault="00E171AF" w:rsidP="00E171AF">
      <w:r>
        <w:rPr>
          <w:rFonts w:hint="eastAsia"/>
        </w:rPr>
        <w:t>，从for的层数可以看出，算法的时间复杂度是</w:t>
      </w:r>
    </w:p>
    <w:p w14:paraId="0C87504C" w14:textId="00B20133" w:rsidR="00E171AF" w:rsidRDefault="00985E11" w:rsidP="00E171AF">
      <w:pPr>
        <w:jc w:val="center"/>
      </w:pPr>
      <w:r w:rsidRPr="00E171AF">
        <w:rPr>
          <w:position w:val="-14"/>
        </w:rPr>
        <w:object w:dxaOrig="4000" w:dyaOrig="440" w14:anchorId="0BBCA445">
          <v:shape id="_x0000_i1064" type="#_x0000_t75" style="width:199.8pt;height:22.2pt" o:ole="">
            <v:imagedata r:id="rId93" o:title=""/>
          </v:shape>
          <o:OLEObject Type="Embed" ProgID="Equation.DSMT4" ShapeID="_x0000_i1064" DrawAspect="Content" ObjectID="_1690724296" r:id="rId94"/>
        </w:object>
      </w:r>
    </w:p>
    <w:p w14:paraId="18FA7A15" w14:textId="0B9680D4" w:rsidR="00E171AF" w:rsidRDefault="00E171AF" w:rsidP="00E171AF">
      <w:r>
        <w:rPr>
          <w:rFonts w:hint="eastAsia"/>
        </w:rPr>
        <w:t>尽管线性规划有成熟的理论求解，但这显然不是一个好的优化目标。</w:t>
      </w:r>
      <w:r w:rsidR="00985E11">
        <w:rPr>
          <w:rFonts w:hint="eastAsia"/>
        </w:rPr>
        <w:t>而且从题中可以看出，可选的喷洒作业点是很多的，</w:t>
      </w:r>
      <w:r w:rsidR="00985E11" w:rsidRPr="003136FF">
        <w:rPr>
          <w:position w:val="-14"/>
        </w:rPr>
        <w:object w:dxaOrig="300" w:dyaOrig="400" w14:anchorId="5FE1DE04">
          <v:shape id="_x0000_i1065" type="#_x0000_t75" style="width:15pt;height:19.8pt" o:ole="">
            <v:imagedata r:id="rId95" o:title=""/>
          </v:shape>
          <o:OLEObject Type="Embed" ProgID="Equation.DSMT4" ShapeID="_x0000_i1065" DrawAspect="Content" ObjectID="_1690724297" r:id="rId96"/>
        </w:object>
      </w:r>
      <w:r w:rsidR="00985E11">
        <w:rPr>
          <w:rFonts w:hint="eastAsia"/>
        </w:rPr>
        <w:t>是非常大的。那么以上算法的时间</w:t>
      </w:r>
      <w:r>
        <w:rPr>
          <w:rFonts w:hint="eastAsia"/>
        </w:rPr>
        <w:t>复杂度</w:t>
      </w:r>
      <w:r w:rsidR="00985E11">
        <w:rPr>
          <w:rFonts w:hint="eastAsia"/>
        </w:rPr>
        <w:t>很高</w:t>
      </w:r>
      <w:r>
        <w:rPr>
          <w:rFonts w:hint="eastAsia"/>
        </w:rPr>
        <w:t>，第二次指派洒水任务时，未充分利用第一次已经执行了洒水任务的信息，而造成</w:t>
      </w:r>
      <w:r w:rsidR="00CE7885">
        <w:rPr>
          <w:rFonts w:hint="eastAsia"/>
        </w:rPr>
        <w:t>了对一些不必要的情况迭代，这也就是</w:t>
      </w:r>
      <w:r>
        <w:rPr>
          <w:rFonts w:hint="eastAsia"/>
        </w:rPr>
        <w:t>暴力求解</w:t>
      </w:r>
      <w:r w:rsidR="00CE7885">
        <w:rPr>
          <w:rFonts w:hint="eastAsia"/>
        </w:rPr>
        <w:t>（穷举）</w:t>
      </w:r>
      <w:r>
        <w:rPr>
          <w:rFonts w:hint="eastAsia"/>
        </w:rPr>
        <w:t>。</w:t>
      </w:r>
      <w:r w:rsidR="00CE7885">
        <w:rPr>
          <w:rFonts w:hint="eastAsia"/>
        </w:rPr>
        <w:t>显然，随着问题规模的增大，任务越来越复杂，暴力求解并不是个好的方法，以下可以避免如此高的复杂度。</w:t>
      </w:r>
    </w:p>
    <w:p w14:paraId="56DFDE0B" w14:textId="57F63996" w:rsidR="00E171AF" w:rsidRDefault="00E171AF" w:rsidP="00E171AF">
      <w:r>
        <w:rPr>
          <w:rFonts w:hint="eastAsia"/>
        </w:rPr>
        <w:t>因此，考虑优化</w:t>
      </w:r>
    </w:p>
    <w:p w14:paraId="7C4A7186" w14:textId="550AD932" w:rsidR="00E171AF" w:rsidRDefault="00E171AF" w:rsidP="00E171AF">
      <w:pPr>
        <w:jc w:val="center"/>
      </w:pPr>
      <w:r w:rsidRPr="00E171AF">
        <w:rPr>
          <w:position w:val="-24"/>
        </w:rPr>
        <w:object w:dxaOrig="4120" w:dyaOrig="480" w14:anchorId="4EF21DD6">
          <v:shape id="_x0000_i1066" type="#_x0000_t75" style="width:205.8pt;height:24pt" o:ole="">
            <v:imagedata r:id="rId97" o:title=""/>
          </v:shape>
          <o:OLEObject Type="Embed" ProgID="Equation.DSMT4" ShapeID="_x0000_i1066" DrawAspect="Content" ObjectID="_1690724298" r:id="rId98"/>
        </w:object>
      </w:r>
    </w:p>
    <w:p w14:paraId="1C3B4129" w14:textId="26FAFC00" w:rsidR="00E171AF" w:rsidRDefault="00E171AF" w:rsidP="00CE7885">
      <w:r>
        <w:rPr>
          <w:rFonts w:hint="eastAsia"/>
        </w:rPr>
        <w:t>其中</w:t>
      </w:r>
      <w:r w:rsidRPr="00E171AF">
        <w:rPr>
          <w:position w:val="-24"/>
        </w:rPr>
        <w:object w:dxaOrig="2960" w:dyaOrig="499" w14:anchorId="6B111931">
          <v:shape id="_x0000_i1067" type="#_x0000_t75" style="width:148.2pt;height:25.2pt" o:ole="">
            <v:imagedata r:id="rId99" o:title=""/>
          </v:shape>
          <o:OLEObject Type="Embed" ProgID="Equation.DSMT4" ShapeID="_x0000_i1067" DrawAspect="Content" ObjectID="_1690724299" r:id="rId100"/>
        </w:object>
      </w:r>
      <w:r>
        <w:rPr>
          <w:rFonts w:hint="eastAsia"/>
        </w:rPr>
        <w:t>表示在第一步求解的局部最优解的情况下，再去求解两部的全局最优解。</w:t>
      </w:r>
      <w:r w:rsidR="007A5C92">
        <w:rPr>
          <w:rFonts w:hint="eastAsia"/>
        </w:rPr>
        <w:t>而我们知道，每辆洒水车执行完作业后，都会回到补给点。那么第二次执行洒水任务，只依赖于第一次</w:t>
      </w:r>
      <w:r w:rsidR="00CE7885">
        <w:rPr>
          <w:rFonts w:hint="eastAsia"/>
        </w:rPr>
        <w:t>洒水任务执行完，每辆洒水车所在的补给点位置。那么可写</w:t>
      </w:r>
      <w:r w:rsidR="00CE7885">
        <w:rPr>
          <w:rFonts w:hint="eastAsia"/>
        </w:rPr>
        <w:lastRenderedPageBreak/>
        <w:t>出</w:t>
      </w:r>
      <w:r w:rsidR="007A5C92">
        <w:rPr>
          <w:rFonts w:hint="eastAsia"/>
        </w:rPr>
        <w:t>算法时间复杂度为</w:t>
      </w:r>
    </w:p>
    <w:p w14:paraId="690ECA7E" w14:textId="28EB4636" w:rsidR="007A5C92" w:rsidRDefault="00727DDE" w:rsidP="007A5C92">
      <w:pPr>
        <w:jc w:val="center"/>
      </w:pPr>
      <w:r w:rsidRPr="00727DDE">
        <w:rPr>
          <w:position w:val="-38"/>
        </w:rPr>
        <w:object w:dxaOrig="5580" w:dyaOrig="880" w14:anchorId="777B2181">
          <v:shape id="_x0000_i1068" type="#_x0000_t75" style="width:279pt;height:43.8pt" o:ole="">
            <v:imagedata r:id="rId101" o:title=""/>
          </v:shape>
          <o:OLEObject Type="Embed" ProgID="Equation.DSMT4" ShapeID="_x0000_i1068" DrawAspect="Content" ObjectID="_1690724300" r:id="rId102"/>
        </w:object>
      </w:r>
    </w:p>
    <w:p w14:paraId="64F1599C" w14:textId="125C4CF1" w:rsidR="00354B67" w:rsidRDefault="00354B67" w:rsidP="00354B67">
      <w:r>
        <w:rPr>
          <w:rFonts w:hint="eastAsia"/>
        </w:rPr>
        <w:t>这就将算法复杂度下降一阶。</w:t>
      </w:r>
    </w:p>
    <w:p w14:paraId="6911846A" w14:textId="24367A85" w:rsidR="0062433D" w:rsidRDefault="00354B67" w:rsidP="0062433D">
      <w:pPr>
        <w:jc w:val="center"/>
      </w:pPr>
      <w:r>
        <w:rPr>
          <w:noProof/>
        </w:rPr>
        <w:drawing>
          <wp:inline distT="0" distB="0" distL="0" distR="0" wp14:anchorId="3918D7B9" wp14:editId="5E22EB20">
            <wp:extent cx="5274310" cy="9874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6412">
        <w:t xml:space="preserve"> </w:t>
      </w:r>
    </w:p>
    <w:p w14:paraId="590706D3" w14:textId="5A042F43" w:rsidR="0062433D" w:rsidRDefault="0062433D" w:rsidP="0062433D">
      <w:pPr>
        <w:rPr>
          <w:sz w:val="32"/>
          <w:szCs w:val="36"/>
        </w:rPr>
      </w:pPr>
      <w:r w:rsidRPr="0062433D">
        <w:rPr>
          <w:rFonts w:hint="eastAsia"/>
          <w:sz w:val="32"/>
          <w:szCs w:val="36"/>
        </w:rPr>
        <w:t>第二问的约束</w:t>
      </w:r>
    </w:p>
    <w:p w14:paraId="6D960051" w14:textId="07096F12" w:rsidR="0062433D" w:rsidRDefault="0062433D" w:rsidP="0062433D">
      <w:pPr>
        <w:jc w:val="center"/>
      </w:pPr>
      <w:r w:rsidRPr="00536385">
        <w:rPr>
          <w:position w:val="-12"/>
        </w:rPr>
        <w:object w:dxaOrig="800" w:dyaOrig="360" w14:anchorId="5F95AF34">
          <v:shape id="_x0000_i1069" type="#_x0000_t75" style="width:40.2pt;height:18pt" o:ole="">
            <v:imagedata r:id="rId45" o:title=""/>
          </v:shape>
          <o:OLEObject Type="Embed" ProgID="Equation.DSMT4" ShapeID="_x0000_i1069" DrawAspect="Content" ObjectID="_1690724301" r:id="rId104"/>
        </w:object>
      </w:r>
    </w:p>
    <w:p w14:paraId="0FF6C5FB" w14:textId="3CACF3A7" w:rsidR="0062433D" w:rsidRDefault="0062433D" w:rsidP="0062433D">
      <w:r>
        <w:rPr>
          <w:rFonts w:hint="eastAsia"/>
        </w:rPr>
        <w:t>引入两</w:t>
      </w:r>
      <w:r w:rsidR="008F222C">
        <w:rPr>
          <w:rFonts w:hint="eastAsia"/>
        </w:rPr>
        <w:t>段</w:t>
      </w:r>
      <w:r>
        <w:rPr>
          <w:rFonts w:hint="eastAsia"/>
        </w:rPr>
        <w:t>决策变量。都以x记，但以下标区分。具体来说，第一段决策变量同问题1，</w:t>
      </w:r>
      <w:r w:rsidR="00AE154A" w:rsidRPr="003136FF">
        <w:rPr>
          <w:position w:val="-14"/>
        </w:rPr>
        <w:object w:dxaOrig="600" w:dyaOrig="400" w14:anchorId="61594C8C">
          <v:shape id="_x0000_i1070" type="#_x0000_t75" style="width:30pt;height:19.8pt" o:ole="">
            <v:imagedata r:id="rId105" o:title=""/>
          </v:shape>
          <o:OLEObject Type="Embed" ProgID="Equation.DSMT4" ShapeID="_x0000_i1070" DrawAspect="Content" ObjectID="_1690724302" r:id="rId106"/>
        </w:object>
      </w:r>
      <w:r>
        <w:rPr>
          <w:rFonts w:hint="eastAsia"/>
        </w:rPr>
        <w:t>，第二段决策变量</w:t>
      </w:r>
      <w:r w:rsidR="00AE154A" w:rsidRPr="003136FF">
        <w:rPr>
          <w:position w:val="-14"/>
        </w:rPr>
        <w:object w:dxaOrig="800" w:dyaOrig="400" w14:anchorId="57F93328">
          <v:shape id="_x0000_i1071" type="#_x0000_t75" style="width:40.2pt;height:19.8pt" o:ole="">
            <v:imagedata r:id="rId107" o:title=""/>
          </v:shape>
          <o:OLEObject Type="Embed" ProgID="Equation.DSMT4" ShapeID="_x0000_i1071" DrawAspect="Content" ObjectID="_1690724303" r:id="rId108"/>
        </w:object>
      </w:r>
    </w:p>
    <w:p w14:paraId="06702776" w14:textId="033BA5D7" w:rsidR="004E3847" w:rsidRDefault="004E3847" w:rsidP="0062433D">
      <w:r>
        <w:rPr>
          <w:rFonts w:hint="eastAsia"/>
        </w:rPr>
        <w:t>问题二有以下约束：</w:t>
      </w:r>
    </w:p>
    <w:p w14:paraId="2255CEF2" w14:textId="699D1D9B" w:rsidR="004E3847" w:rsidRDefault="004E3847" w:rsidP="0062433D">
      <w:r>
        <w:rPr>
          <w:rFonts w:hint="eastAsia"/>
        </w:rPr>
        <w:t>第一阶段每个洒水车只能喷洒一次</w:t>
      </w:r>
    </w:p>
    <w:p w14:paraId="4B85C3E3" w14:textId="13294D16" w:rsidR="004E3847" w:rsidRDefault="00925348" w:rsidP="004E3847">
      <w:pPr>
        <w:jc w:val="center"/>
      </w:pPr>
      <w:r w:rsidRPr="00A94D82">
        <w:rPr>
          <w:position w:val="-34"/>
        </w:rPr>
        <w:object w:dxaOrig="2700" w:dyaOrig="600" w14:anchorId="48F351C0">
          <v:shape id="_x0000_i1072" type="#_x0000_t75" style="width:135pt;height:30pt" o:ole="">
            <v:imagedata r:id="rId109" o:title=""/>
          </v:shape>
          <o:OLEObject Type="Embed" ProgID="Equation.DSMT4" ShapeID="_x0000_i1072" DrawAspect="Content" ObjectID="_1690724304" r:id="rId110"/>
        </w:object>
      </w:r>
    </w:p>
    <w:p w14:paraId="17DDF97E" w14:textId="0C2BAD2D" w:rsidR="004E3847" w:rsidRPr="004E3847" w:rsidRDefault="004E3847" w:rsidP="004E3847">
      <w:r>
        <w:rPr>
          <w:rFonts w:hint="eastAsia"/>
        </w:rPr>
        <w:t>第二阶段每个洒水车只能喷洒一次</w:t>
      </w:r>
    </w:p>
    <w:p w14:paraId="092ACABA" w14:textId="17E5222B" w:rsidR="004E3847" w:rsidRDefault="004E3847" w:rsidP="004E3847">
      <w:pPr>
        <w:jc w:val="center"/>
      </w:pPr>
      <w:r w:rsidRPr="00A94D82">
        <w:rPr>
          <w:position w:val="-34"/>
        </w:rPr>
        <w:object w:dxaOrig="3300" w:dyaOrig="600" w14:anchorId="6EFCC6D9">
          <v:shape id="_x0000_i1073" type="#_x0000_t75" style="width:165pt;height:30pt" o:ole="">
            <v:imagedata r:id="rId111" o:title=""/>
          </v:shape>
          <o:OLEObject Type="Embed" ProgID="Equation.DSMT4" ShapeID="_x0000_i1073" DrawAspect="Content" ObjectID="_1690724305" r:id="rId112"/>
        </w:object>
      </w:r>
    </w:p>
    <w:p w14:paraId="39C2F2EC" w14:textId="77777777" w:rsidR="0048133B" w:rsidRDefault="0048133B" w:rsidP="0048133B">
      <w:r>
        <w:rPr>
          <w:rFonts w:hint="eastAsia"/>
        </w:rPr>
        <w:t>第二阶段的起点是第一次喷洒后前往的补给点。</w:t>
      </w:r>
    </w:p>
    <w:p w14:paraId="4C5C7954" w14:textId="718FDB5A" w:rsidR="0048133B" w:rsidRDefault="0048133B" w:rsidP="0048133B">
      <w:pPr>
        <w:jc w:val="center"/>
      </w:pPr>
      <w:r w:rsidRPr="00A94D82">
        <w:rPr>
          <w:position w:val="-34"/>
        </w:rPr>
        <w:object w:dxaOrig="4040" w:dyaOrig="600" w14:anchorId="12A75DB7">
          <v:shape id="_x0000_i1074" type="#_x0000_t75" style="width:202.2pt;height:30pt" o:ole="">
            <v:imagedata r:id="rId113" o:title=""/>
          </v:shape>
          <o:OLEObject Type="Embed" ProgID="Equation.DSMT4" ShapeID="_x0000_i1074" DrawAspect="Content" ObjectID="_1690724306" r:id="rId114"/>
        </w:object>
      </w:r>
    </w:p>
    <w:p w14:paraId="36DEF5DF" w14:textId="31332767" w:rsidR="0048133B" w:rsidRDefault="0048133B" w:rsidP="0048133B">
      <w:r>
        <w:rPr>
          <w:rFonts w:hint="eastAsia"/>
        </w:rPr>
        <w:t>对于每辆车，不能喷洒同一个作业点</w:t>
      </w:r>
    </w:p>
    <w:p w14:paraId="7F890343" w14:textId="695A6A2C" w:rsidR="0048133B" w:rsidRDefault="0048133B" w:rsidP="0048133B">
      <w:pPr>
        <w:jc w:val="center"/>
      </w:pPr>
      <w:r w:rsidRPr="00A94D82">
        <w:rPr>
          <w:position w:val="-34"/>
        </w:rPr>
        <w:object w:dxaOrig="4880" w:dyaOrig="600" w14:anchorId="00CC0242">
          <v:shape id="_x0000_i1075" type="#_x0000_t75" style="width:244.2pt;height:30pt" o:ole="">
            <v:imagedata r:id="rId115" o:title=""/>
          </v:shape>
          <o:OLEObject Type="Embed" ProgID="Equation.DSMT4" ShapeID="_x0000_i1075" DrawAspect="Content" ObjectID="_1690724307" r:id="rId116"/>
        </w:object>
      </w:r>
    </w:p>
    <w:p w14:paraId="458DDA88" w14:textId="0786A040" w:rsidR="0048133B" w:rsidRPr="0048133B" w:rsidRDefault="0048133B" w:rsidP="0048133B">
      <w:pPr>
        <w:rPr>
          <w:sz w:val="32"/>
          <w:szCs w:val="36"/>
        </w:rPr>
      </w:pPr>
      <w:r>
        <w:rPr>
          <w:rFonts w:hint="eastAsia"/>
        </w:rPr>
        <w:t>（这个条件隐含了下两个条件）</w:t>
      </w:r>
    </w:p>
    <w:p w14:paraId="0637FC84" w14:textId="47303D5A" w:rsidR="004E3847" w:rsidRDefault="004E3847" w:rsidP="0062433D">
      <w:r>
        <w:rPr>
          <w:rFonts w:hint="eastAsia"/>
        </w:rPr>
        <w:t>第一阶段每个喷洒点至多被喷洒一次</w:t>
      </w:r>
      <w:r w:rsidR="0048133B">
        <w:rPr>
          <w:rFonts w:hint="eastAsia"/>
        </w:rPr>
        <w:t>（见上）</w:t>
      </w:r>
    </w:p>
    <w:p w14:paraId="36EBF0F6" w14:textId="77777777" w:rsidR="004E3847" w:rsidRPr="0048133B" w:rsidRDefault="004E3847" w:rsidP="004E3847">
      <w:pPr>
        <w:jc w:val="center"/>
      </w:pPr>
    </w:p>
    <w:p w14:paraId="4268464B" w14:textId="7655D3E1" w:rsidR="004E3847" w:rsidRDefault="004E3847" w:rsidP="0062433D">
      <w:r>
        <w:rPr>
          <w:rFonts w:hint="eastAsia"/>
        </w:rPr>
        <w:t>第二阶段每个喷洒点至多被喷洒一次</w:t>
      </w:r>
      <w:r w:rsidR="0048133B">
        <w:rPr>
          <w:rFonts w:hint="eastAsia"/>
        </w:rPr>
        <w:t>（见上）</w:t>
      </w:r>
    </w:p>
    <w:p w14:paraId="3890750A" w14:textId="18E6CF76" w:rsidR="004E3847" w:rsidRDefault="004E3847" w:rsidP="0062433D"/>
    <w:p w14:paraId="568A8C73" w14:textId="3D3358DF" w:rsidR="004E3847" w:rsidRDefault="004E3847" w:rsidP="004E3847">
      <w:pPr>
        <w:rPr>
          <w:sz w:val="32"/>
          <w:szCs w:val="36"/>
        </w:rPr>
      </w:pPr>
      <w:r w:rsidRPr="004E3847">
        <w:rPr>
          <w:rFonts w:hint="eastAsia"/>
        </w:rPr>
        <w:t>在这两次作业中，补给点仍然只能最多补给8辆</w:t>
      </w:r>
    </w:p>
    <w:p w14:paraId="75E542B1" w14:textId="20AE818F" w:rsidR="004E3847" w:rsidRDefault="004E3847" w:rsidP="004E3847">
      <w:pPr>
        <w:jc w:val="center"/>
      </w:pPr>
      <w:r w:rsidRPr="00A94D82">
        <w:rPr>
          <w:position w:val="-34"/>
        </w:rPr>
        <w:object w:dxaOrig="3879" w:dyaOrig="600" w14:anchorId="0496B966">
          <v:shape id="_x0000_i1076" type="#_x0000_t75" style="width:193.8pt;height:30pt" o:ole="">
            <v:imagedata r:id="rId117" o:title=""/>
          </v:shape>
          <o:OLEObject Type="Embed" ProgID="Equation.DSMT4" ShapeID="_x0000_i1076" DrawAspect="Content" ObjectID="_1690724308" r:id="rId118"/>
        </w:object>
      </w:r>
    </w:p>
    <w:p w14:paraId="61AD18F3" w14:textId="6891535D" w:rsidR="0048133B" w:rsidRDefault="0048133B" w:rsidP="0048133B">
      <w:r>
        <w:rPr>
          <w:rFonts w:hint="eastAsia"/>
        </w:rPr>
        <w:t>对于每辆洒水车，其任务完成时间，为从出发到第二次到达补给点所经历的时间</w:t>
      </w:r>
    </w:p>
    <w:p w14:paraId="7251A031" w14:textId="53E48B63" w:rsidR="00981E05" w:rsidRDefault="00981E05" w:rsidP="0048133B">
      <w:r>
        <w:rPr>
          <w:rFonts w:hint="eastAsia"/>
        </w:rPr>
        <w:t>这是第一问的任务时间</w:t>
      </w:r>
    </w:p>
    <w:p w14:paraId="2A3801DC" w14:textId="1AB11D4E" w:rsidR="00981E05" w:rsidRDefault="005861A7" w:rsidP="00925348">
      <w:pPr>
        <w:jc w:val="center"/>
      </w:pPr>
      <w:r w:rsidRPr="00981E05">
        <w:rPr>
          <w:position w:val="-34"/>
        </w:rPr>
        <w:object w:dxaOrig="7180" w:dyaOrig="600" w14:anchorId="41AC1E0D">
          <v:shape id="_x0000_i1235" type="#_x0000_t75" style="width:358.2pt;height:30pt" o:ole="">
            <v:imagedata r:id="rId119" o:title=""/>
          </v:shape>
          <o:OLEObject Type="Embed" ProgID="Equation.DSMT4" ShapeID="_x0000_i1235" DrawAspect="Content" ObjectID="_1690724309" r:id="rId120"/>
        </w:object>
      </w:r>
    </w:p>
    <w:p w14:paraId="60D988C3" w14:textId="287F4FB4" w:rsidR="00981E05" w:rsidRDefault="00981E05" w:rsidP="0048133B">
      <w:r>
        <w:rPr>
          <w:rFonts w:hint="eastAsia"/>
        </w:rPr>
        <w:lastRenderedPageBreak/>
        <w:t>仿照上式，可写出第二问的任务时间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路径转移四次（因为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经过5个点，含出发点），所以会有四次代价+</w:t>
      </w:r>
      <w:r w:rsidR="00AE154A">
        <w:t>2*</w:t>
      </w:r>
      <w:r w:rsidR="00AE154A">
        <w:rPr>
          <w:rFonts w:hint="eastAsia"/>
        </w:rPr>
        <w:t>作业时间构成。</w:t>
      </w:r>
    </w:p>
    <w:p w14:paraId="3A236747" w14:textId="2F4C87EA" w:rsidR="0048133B" w:rsidRDefault="005861A7" w:rsidP="0048133B">
      <w:pPr>
        <w:jc w:val="center"/>
      </w:pPr>
      <w:r w:rsidRPr="00925348">
        <w:rPr>
          <w:position w:val="-72"/>
        </w:rPr>
        <w:object w:dxaOrig="7460" w:dyaOrig="1880" w14:anchorId="2E1C399A">
          <v:shape id="_x0000_i1237" type="#_x0000_t75" style="width:372pt;height:94.2pt" o:ole="">
            <v:imagedata r:id="rId121" o:title=""/>
          </v:shape>
          <o:OLEObject Type="Embed" ProgID="Equation.DSMT4" ShapeID="_x0000_i1237" DrawAspect="Content" ObjectID="_1690724310" r:id="rId122"/>
        </w:object>
      </w:r>
      <w:r w:rsidR="0048133B">
        <w:t xml:space="preserve"> </w:t>
      </w:r>
    </w:p>
    <w:p w14:paraId="04B7581C" w14:textId="3A1D8815" w:rsidR="00925348" w:rsidRDefault="00925348" w:rsidP="00925348">
      <w:r>
        <w:rPr>
          <w:rFonts w:hint="eastAsia"/>
        </w:rPr>
        <w:t>列出规划：</w:t>
      </w:r>
    </w:p>
    <w:p w14:paraId="19FA6A9E" w14:textId="0F151A9C" w:rsidR="00925348" w:rsidRDefault="00925348" w:rsidP="00925348">
      <w:r>
        <w:rPr>
          <w:rFonts w:hint="eastAsia"/>
        </w:rPr>
        <w:t>目标：</w:t>
      </w:r>
    </w:p>
    <w:p w14:paraId="56E8A41E" w14:textId="37AA7DC2" w:rsidR="00925348" w:rsidRDefault="00925348" w:rsidP="00925348">
      <w:pPr>
        <w:jc w:val="center"/>
      </w:pPr>
      <w:r w:rsidRPr="00536385">
        <w:rPr>
          <w:position w:val="-12"/>
        </w:rPr>
        <w:object w:dxaOrig="800" w:dyaOrig="360" w14:anchorId="4739D504">
          <v:shape id="_x0000_i1079" type="#_x0000_t75" style="width:40.2pt;height:18pt" o:ole="">
            <v:imagedata r:id="rId45" o:title=""/>
          </v:shape>
          <o:OLEObject Type="Embed" ProgID="Equation.DSMT4" ShapeID="_x0000_i1079" DrawAspect="Content" ObjectID="_1690724311" r:id="rId123"/>
        </w:object>
      </w:r>
    </w:p>
    <w:p w14:paraId="22A73FF7" w14:textId="542F154F" w:rsidR="00925348" w:rsidRDefault="00925348" w:rsidP="00925348">
      <w:r>
        <w:rPr>
          <w:rFonts w:hint="eastAsia"/>
        </w:rPr>
        <w:t>约束：</w:t>
      </w:r>
    </w:p>
    <w:p w14:paraId="3B64123A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2700" w:dyaOrig="600" w14:anchorId="2BF294EA">
          <v:shape id="_x0000_i1080" type="#_x0000_t75" style="width:135pt;height:30pt" o:ole="">
            <v:imagedata r:id="rId109" o:title=""/>
          </v:shape>
          <o:OLEObject Type="Embed" ProgID="Equation.DSMT4" ShapeID="_x0000_i1080" DrawAspect="Content" ObjectID="_1690724312" r:id="rId124"/>
        </w:object>
      </w:r>
    </w:p>
    <w:p w14:paraId="4DCBBE07" w14:textId="2750C084" w:rsidR="00925348" w:rsidRDefault="00925348" w:rsidP="00925348">
      <w:pPr>
        <w:jc w:val="center"/>
      </w:pPr>
      <w:r w:rsidRPr="00A94D82">
        <w:rPr>
          <w:position w:val="-34"/>
        </w:rPr>
        <w:object w:dxaOrig="3300" w:dyaOrig="600" w14:anchorId="144798D2">
          <v:shape id="_x0000_i1081" type="#_x0000_t75" style="width:165pt;height:30pt" o:ole="">
            <v:imagedata r:id="rId111" o:title=""/>
          </v:shape>
          <o:OLEObject Type="Embed" ProgID="Equation.DSMT4" ShapeID="_x0000_i1081" DrawAspect="Content" ObjectID="_1690724313" r:id="rId125"/>
        </w:object>
      </w:r>
    </w:p>
    <w:p w14:paraId="1C45E4D1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4040" w:dyaOrig="600" w14:anchorId="19BE7287">
          <v:shape id="_x0000_i1082" type="#_x0000_t75" style="width:202.2pt;height:30pt" o:ole="">
            <v:imagedata r:id="rId113" o:title=""/>
          </v:shape>
          <o:OLEObject Type="Embed" ProgID="Equation.DSMT4" ShapeID="_x0000_i1082" DrawAspect="Content" ObjectID="_1690724314" r:id="rId126"/>
        </w:object>
      </w:r>
    </w:p>
    <w:p w14:paraId="0828B702" w14:textId="586FFA9A" w:rsidR="00925348" w:rsidRDefault="00925348" w:rsidP="00925348">
      <w:pPr>
        <w:jc w:val="center"/>
      </w:pPr>
      <w:r w:rsidRPr="00A94D82">
        <w:rPr>
          <w:position w:val="-34"/>
        </w:rPr>
        <w:object w:dxaOrig="4880" w:dyaOrig="600" w14:anchorId="3A3C6E66">
          <v:shape id="_x0000_i1083" type="#_x0000_t75" style="width:244.2pt;height:30pt" o:ole="">
            <v:imagedata r:id="rId115" o:title=""/>
          </v:shape>
          <o:OLEObject Type="Embed" ProgID="Equation.DSMT4" ShapeID="_x0000_i1083" DrawAspect="Content" ObjectID="_1690724315" r:id="rId127"/>
        </w:object>
      </w:r>
    </w:p>
    <w:p w14:paraId="1EADE511" w14:textId="1D018E76" w:rsidR="00925348" w:rsidRDefault="00925348" w:rsidP="0048133B">
      <w:pPr>
        <w:jc w:val="center"/>
      </w:pPr>
      <w:r w:rsidRPr="00A94D82">
        <w:rPr>
          <w:position w:val="-34"/>
        </w:rPr>
        <w:object w:dxaOrig="3879" w:dyaOrig="600" w14:anchorId="108FDD65">
          <v:shape id="_x0000_i1084" type="#_x0000_t75" style="width:193.8pt;height:30pt" o:ole="">
            <v:imagedata r:id="rId117" o:title=""/>
          </v:shape>
          <o:OLEObject Type="Embed" ProgID="Equation.DSMT4" ShapeID="_x0000_i1084" DrawAspect="Content" ObjectID="_1690724316" r:id="rId128"/>
        </w:object>
      </w:r>
    </w:p>
    <w:p w14:paraId="5FC30A53" w14:textId="5F1DE0FF" w:rsidR="00925348" w:rsidRDefault="00925348" w:rsidP="0048133B">
      <w:pPr>
        <w:jc w:val="center"/>
      </w:pPr>
      <w:r w:rsidRPr="008C75D6">
        <w:rPr>
          <w:position w:val="-18"/>
        </w:rPr>
        <w:object w:dxaOrig="2320" w:dyaOrig="420" w14:anchorId="6138E7B4">
          <v:shape id="_x0000_i1085" type="#_x0000_t75" style="width:115.8pt;height:21pt" o:ole="">
            <v:imagedata r:id="rId129" o:title=""/>
          </v:shape>
          <o:OLEObject Type="Embed" ProgID="Equation.DSMT4" ShapeID="_x0000_i1085" DrawAspect="Content" ObjectID="_1690724317" r:id="rId130"/>
        </w:object>
      </w:r>
    </w:p>
    <w:p w14:paraId="013388CA" w14:textId="7149D82A" w:rsidR="00925348" w:rsidRPr="0062433D" w:rsidRDefault="005861A7" w:rsidP="0048133B">
      <w:pPr>
        <w:jc w:val="center"/>
        <w:rPr>
          <w:sz w:val="32"/>
          <w:szCs w:val="36"/>
        </w:rPr>
      </w:pPr>
      <w:r w:rsidRPr="00925348">
        <w:rPr>
          <w:position w:val="-72"/>
        </w:rPr>
        <w:object w:dxaOrig="7460" w:dyaOrig="1880" w14:anchorId="3FC7DBD9">
          <v:shape id="_x0000_i1239" type="#_x0000_t75" style="width:372pt;height:94.2pt" o:ole="">
            <v:imagedata r:id="rId121" o:title=""/>
          </v:shape>
          <o:OLEObject Type="Embed" ProgID="Equation.DSMT4" ShapeID="_x0000_i1239" DrawAspect="Content" ObjectID="_1690724318" r:id="rId131"/>
        </w:object>
      </w:r>
    </w:p>
    <w:p w14:paraId="5B342B97" w14:textId="7D30A52C" w:rsidR="0062433D" w:rsidRDefault="00925348" w:rsidP="00925348">
      <w:pPr>
        <w:jc w:val="center"/>
      </w:pPr>
      <w:r w:rsidRPr="008C75D6">
        <w:rPr>
          <w:position w:val="-10"/>
        </w:rPr>
        <w:object w:dxaOrig="3440" w:dyaOrig="360" w14:anchorId="1553AF86">
          <v:shape id="_x0000_i1087" type="#_x0000_t75" style="width:172.2pt;height:18pt" o:ole="">
            <v:imagedata r:id="rId132" o:title=""/>
          </v:shape>
          <o:OLEObject Type="Embed" ProgID="Equation.DSMT4" ShapeID="_x0000_i1087" DrawAspect="Content" ObjectID="_1690724319" r:id="rId133"/>
        </w:object>
      </w:r>
    </w:p>
    <w:p w14:paraId="4E3D7D1F" w14:textId="4BD7593D" w:rsidR="00D55792" w:rsidRDefault="00D55792" w:rsidP="00925348">
      <w:pPr>
        <w:jc w:val="center"/>
        <w:rPr>
          <w:sz w:val="36"/>
          <w:szCs w:val="40"/>
        </w:rPr>
      </w:pPr>
      <w:r w:rsidRPr="00D55792">
        <w:rPr>
          <w:position w:val="-14"/>
        </w:rPr>
        <w:object w:dxaOrig="4340" w:dyaOrig="400" w14:anchorId="27F5FD15">
          <v:shape id="_x0000_i1155" type="#_x0000_t75" style="width:217.2pt;height:19.8pt" o:ole="">
            <v:imagedata r:id="rId134" o:title=""/>
          </v:shape>
          <o:OLEObject Type="Embed" ProgID="Equation.DSMT4" ShapeID="_x0000_i1155" DrawAspect="Content" ObjectID="_1690724320" r:id="rId135"/>
        </w:object>
      </w:r>
    </w:p>
    <w:p w14:paraId="73FA83DF" w14:textId="48EB3209" w:rsidR="0062433D" w:rsidRDefault="00146645" w:rsidP="00406412">
      <w:pPr>
        <w:rPr>
          <w:sz w:val="36"/>
          <w:szCs w:val="40"/>
        </w:rPr>
      </w:pPr>
      <w:r>
        <w:rPr>
          <w:rFonts w:hint="eastAsia"/>
          <w:sz w:val="36"/>
          <w:szCs w:val="40"/>
        </w:rPr>
        <w:t>第二问求解的答案</w:t>
      </w:r>
    </w:p>
    <w:p w14:paraId="7F11C776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sz w:val="20"/>
          <w:szCs w:val="21"/>
        </w:rPr>
        <w:t>Multi-objectives: solved in 3.26 seconds, solution count 7</w:t>
      </w:r>
    </w:p>
    <w:p w14:paraId="681DF499" w14:textId="77777777" w:rsidR="00146645" w:rsidRPr="00146645" w:rsidRDefault="00146645" w:rsidP="00146645">
      <w:pPr>
        <w:rPr>
          <w:sz w:val="20"/>
          <w:szCs w:val="21"/>
        </w:rPr>
      </w:pPr>
    </w:p>
    <w:p w14:paraId="603D7FC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任务完成用时：</w:t>
      </w:r>
      <w:r w:rsidRPr="00146645">
        <w:rPr>
          <w:sz w:val="20"/>
          <w:szCs w:val="21"/>
        </w:rPr>
        <w:t>4.69 h</w:t>
      </w:r>
    </w:p>
    <w:p w14:paraId="325CBCBB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平均用时：</w:t>
      </w:r>
      <w:r w:rsidRPr="00146645">
        <w:rPr>
          <w:sz w:val="20"/>
          <w:szCs w:val="21"/>
        </w:rPr>
        <w:t>4.46 h</w:t>
      </w:r>
    </w:p>
    <w:p w14:paraId="2AC122E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 xml:space="preserve">A-1t用时：4.56ht路线：D1 -&gt; F20(作业点 1) -&gt; Z06(补水点 1) -&gt; F19(作业点 2) -&gt; </w:t>
      </w:r>
      <w:r w:rsidRPr="00146645">
        <w:rPr>
          <w:sz w:val="20"/>
          <w:szCs w:val="21"/>
        </w:rPr>
        <w:lastRenderedPageBreak/>
        <w:t>Z06(补水点 2)</w:t>
      </w:r>
    </w:p>
    <w:p w14:paraId="4E65EBD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2t用时：4.41ht路线：D1 -&gt; F38(作业点 1) -&gt; Z05(补水点 1) -&gt; F34(作业点 2) -&gt; Z04(补水点 2)</w:t>
      </w:r>
    </w:p>
    <w:p w14:paraId="37164A3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3t用时：4.68ht路线：D1 -&gt; F36(作业点 1) -&gt; Z06(补水点 1) -&gt; F13(作业点 2) -&gt; Z06(补水点 2)</w:t>
      </w:r>
    </w:p>
    <w:p w14:paraId="6D2ACE8A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4t用时：4.62ht路线：D1 -&gt; F30(作业点 1) -&gt; Z04(补水点 1) -&gt; F11(作业点 2) -&gt; Z04(补水点 2)</w:t>
      </w:r>
    </w:p>
    <w:p w14:paraId="1E426FC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5t用时：4.5ht路线：D1 -&gt; F37(作业点 1) -&gt; Z06(补水点 1) -&gt; F12(作业点 2) -&gt; Z06(补水点 2)</w:t>
      </w:r>
    </w:p>
    <w:p w14:paraId="75C80C6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6t用时：4.65ht路线：D1 -&gt; F39(作业点 1) -&gt; Z05(补水点 1) -&gt; F23(作业点 2) -&gt; Z05(补水点 2)</w:t>
      </w:r>
    </w:p>
    <w:p w14:paraId="16917C3B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7t用时：4.63ht路线：D1 -&gt; F43(作业点 1) -&gt; Z05(补水点 1) -&gt; F41(作业点 2) -&gt; Z05(补水点 2)</w:t>
      </w:r>
    </w:p>
    <w:p w14:paraId="6657939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8t用时：4.38ht路线：D1 -&gt; F42(作业点 1) -&gt; Z05(补水点 1) -&gt; F40(作业点 2) -&gt; Z05(补水点 2)</w:t>
      </w:r>
    </w:p>
    <w:p w14:paraId="48C6C002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9t用时：4.49ht路线：D1 -&gt; F57(作业点 1) -&gt; Z03(补水点 1) -&gt; F58(作业点 2) -&gt; Z03(补水点 2)</w:t>
      </w:r>
    </w:p>
    <w:p w14:paraId="0BC0DBA1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0t用时：4.06ht路线：D1 -&gt; F35(作业点 1) -&gt; Z04(补水点 1) -&gt; F33(作业点 2) -&gt; Z04(补水点 2)</w:t>
      </w:r>
    </w:p>
    <w:p w14:paraId="00B66D3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1t用时：4.64ht路线：D2 -&gt; F49(作业点 1) -&gt; Z02(补水点 1) -&gt; F28(作业点 2) -&gt; Z02(补水点 2)</w:t>
      </w:r>
    </w:p>
    <w:p w14:paraId="71893DA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2t用时：4.65ht路线：D2 -&gt; F27(作业点 1) -&gt; Z02(补水点 1) -&gt; F51(作业点 2) -&gt; Z03(补水点 2)</w:t>
      </w:r>
    </w:p>
    <w:p w14:paraId="391046D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3t用时：4.16ht路线：D2 -&gt; F45(作业点 1) -&gt; Z01(补水点 1) -&gt; F52(作业点 2) -&gt; Z01(补水点 2)</w:t>
      </w:r>
    </w:p>
    <w:p w14:paraId="407A19BE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4t用时：4.57ht路线：D2 -&gt; F01(作业点 1) -&gt; Z06(补水点 1) -&gt; F10(作业点 2) -&gt; Z06(补水点 2)</w:t>
      </w:r>
    </w:p>
    <w:p w14:paraId="273A68F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5t用时：4.49ht路线：D2 -&gt; F25(作业点 1) -&gt; Z02(补水点 1) -&gt; F31(作业点 2) -&gt; Z04(补水点 2)</w:t>
      </w:r>
    </w:p>
    <w:p w14:paraId="06DA790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6t用时：4.42ht路线：D2 -&gt; F44(作业点 1) -&gt; Z01(补水点 1) -&gt; F53(作业点 2) -&gt; Z01(补水点 2)</w:t>
      </w:r>
    </w:p>
    <w:p w14:paraId="066176C2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7t用时：4.16ht路线：D2 -&gt; F24(作业点 1) -&gt; Z01(补水点 1) -&gt; F47(作业点 2) -&gt; Z01(补水点 2)</w:t>
      </w:r>
    </w:p>
    <w:p w14:paraId="64159DF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8t用时：4.37ht路线：D2 -&gt; F26(作业点 1) -&gt; Z02(补水点 1) -&gt; F48(作业点 2) -&gt; Z02(补水点 2)</w:t>
      </w:r>
    </w:p>
    <w:p w14:paraId="2C59A3A9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9t用时：4.69ht路线：D2 -&gt; F29(作业点 1) -&gt; Z04(补水点 1) -&gt; F32(作业点 2) -&gt; Z04(补水点 2)</w:t>
      </w:r>
    </w:p>
    <w:p w14:paraId="01EB5971" w14:textId="4D1C6C11" w:rsid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20t用时：4.12ht路线：D2 -&gt; F46(作业点 1) -&gt; Z01(补水点 1) -&gt; F50(作业点 2) -&gt; Z01(补水点 2)</w:t>
      </w:r>
    </w:p>
    <w:p w14:paraId="5240E934" w14:textId="520C263C" w:rsidR="004F6AD9" w:rsidRDefault="004F6AD9" w:rsidP="004F6AD9">
      <w:pPr>
        <w:rPr>
          <w:sz w:val="36"/>
          <w:szCs w:val="40"/>
        </w:rPr>
      </w:pPr>
      <w:r w:rsidRPr="00076EEB">
        <w:rPr>
          <w:rFonts w:hint="eastAsia"/>
          <w:sz w:val="36"/>
          <w:szCs w:val="40"/>
        </w:rPr>
        <w:t>第</w:t>
      </w:r>
      <w:r>
        <w:rPr>
          <w:rFonts w:hint="eastAsia"/>
          <w:sz w:val="36"/>
          <w:szCs w:val="40"/>
        </w:rPr>
        <w:t>三</w:t>
      </w:r>
      <w:r w:rsidRPr="00076EEB">
        <w:rPr>
          <w:rFonts w:hint="eastAsia"/>
          <w:sz w:val="36"/>
          <w:szCs w:val="40"/>
        </w:rPr>
        <w:t>问的约束</w:t>
      </w:r>
    </w:p>
    <w:p w14:paraId="2904DE33" w14:textId="67AB3454" w:rsidR="008F222C" w:rsidRDefault="008F222C" w:rsidP="008F222C">
      <w:pPr>
        <w:rPr>
          <w:rFonts w:hint="eastAsia"/>
        </w:rPr>
      </w:pPr>
      <w:r>
        <w:rPr>
          <w:rFonts w:hint="eastAsia"/>
        </w:rPr>
        <w:t>引入</w:t>
      </w:r>
      <w:r>
        <w:rPr>
          <w:rFonts w:hint="eastAsia"/>
        </w:rPr>
        <w:t>三</w:t>
      </w:r>
      <w:r>
        <w:rPr>
          <w:rFonts w:hint="eastAsia"/>
        </w:rPr>
        <w:t>端决策变量。都以x记，但以下标区分。具体来说，第一段决策变量同问题1，</w:t>
      </w:r>
      <w:r w:rsidRPr="003136FF">
        <w:rPr>
          <w:position w:val="-14"/>
        </w:rPr>
        <w:object w:dxaOrig="560" w:dyaOrig="400" w14:anchorId="6BDB83CD">
          <v:shape id="_x0000_i1181" type="#_x0000_t75" style="width:28.2pt;height:19.8pt" o:ole="">
            <v:imagedata r:id="rId136" o:title=""/>
          </v:shape>
          <o:OLEObject Type="Embed" ProgID="Equation.DSMT4" ShapeID="_x0000_i1181" DrawAspect="Content" ObjectID="_1690724321" r:id="rId137"/>
        </w:object>
      </w:r>
      <w:r>
        <w:rPr>
          <w:rFonts w:hint="eastAsia"/>
        </w:rPr>
        <w:t>，第二段决策变量</w:t>
      </w:r>
      <w:r w:rsidRPr="003136FF">
        <w:rPr>
          <w:position w:val="-14"/>
        </w:rPr>
        <w:object w:dxaOrig="740" w:dyaOrig="400" w14:anchorId="5F5C3DB1">
          <v:shape id="_x0000_i1183" type="#_x0000_t75" style="width:37.2pt;height:19.8pt" o:ole="">
            <v:imagedata r:id="rId138" o:title=""/>
          </v:shape>
          <o:OLEObject Type="Embed" ProgID="Equation.DSMT4" ShapeID="_x0000_i1183" DrawAspect="Content" ObjectID="_1690724322" r:id="rId139"/>
        </w:object>
      </w:r>
      <w:r>
        <w:rPr>
          <w:rFonts w:hint="eastAsia"/>
        </w:rPr>
        <w:t>，第三段决策变量</w:t>
      </w:r>
      <w:r w:rsidRPr="003136FF">
        <w:rPr>
          <w:position w:val="-14"/>
        </w:rPr>
        <w:object w:dxaOrig="920" w:dyaOrig="400" w14:anchorId="5FC75216">
          <v:shape id="_x0000_i1185" type="#_x0000_t75" style="width:46.2pt;height:19.8pt" o:ole="">
            <v:imagedata r:id="rId140" o:title=""/>
          </v:shape>
          <o:OLEObject Type="Embed" ProgID="Equation.DSMT4" ShapeID="_x0000_i1185" DrawAspect="Content" ObjectID="_1690724323" r:id="rId141"/>
        </w:object>
      </w:r>
    </w:p>
    <w:p w14:paraId="3ACD1E99" w14:textId="77777777" w:rsidR="008F222C" w:rsidRDefault="008F222C" w:rsidP="008F222C">
      <w:r>
        <w:rPr>
          <w:rFonts w:hint="eastAsia"/>
        </w:rPr>
        <w:lastRenderedPageBreak/>
        <w:t>问题二有以下约束：</w:t>
      </w:r>
    </w:p>
    <w:p w14:paraId="6A1BA5C7" w14:textId="77777777" w:rsidR="008F222C" w:rsidRDefault="008F222C" w:rsidP="008F222C">
      <w:r>
        <w:rPr>
          <w:rFonts w:hint="eastAsia"/>
        </w:rPr>
        <w:t>第一阶段每个洒水车只能喷洒一次</w:t>
      </w:r>
    </w:p>
    <w:p w14:paraId="41B3A719" w14:textId="77777777" w:rsidR="008F222C" w:rsidRDefault="008F222C" w:rsidP="008F222C">
      <w:pPr>
        <w:jc w:val="center"/>
      </w:pPr>
      <w:r w:rsidRPr="00A94D82">
        <w:rPr>
          <w:position w:val="-34"/>
        </w:rPr>
        <w:object w:dxaOrig="2700" w:dyaOrig="600" w14:anchorId="70B790A1">
          <v:shape id="_x0000_i1172" type="#_x0000_t75" style="width:135pt;height:30pt" o:ole="">
            <v:imagedata r:id="rId109" o:title=""/>
          </v:shape>
          <o:OLEObject Type="Embed" ProgID="Equation.DSMT4" ShapeID="_x0000_i1172" DrawAspect="Content" ObjectID="_1690724324" r:id="rId142"/>
        </w:object>
      </w:r>
    </w:p>
    <w:p w14:paraId="241E41D3" w14:textId="77777777" w:rsidR="008F222C" w:rsidRPr="004E3847" w:rsidRDefault="008F222C" w:rsidP="008F222C">
      <w:r>
        <w:rPr>
          <w:rFonts w:hint="eastAsia"/>
        </w:rPr>
        <w:t>第二阶段每个洒水车只能喷洒一次</w:t>
      </w:r>
    </w:p>
    <w:p w14:paraId="37D00A07" w14:textId="2E036F08" w:rsidR="008F222C" w:rsidRDefault="008F222C" w:rsidP="008F222C">
      <w:pPr>
        <w:jc w:val="center"/>
      </w:pPr>
      <w:r w:rsidRPr="00A94D82">
        <w:rPr>
          <w:position w:val="-34"/>
        </w:rPr>
        <w:object w:dxaOrig="3300" w:dyaOrig="600" w14:anchorId="4D346ED1">
          <v:shape id="_x0000_i1173" type="#_x0000_t75" style="width:165pt;height:30pt" o:ole="">
            <v:imagedata r:id="rId111" o:title=""/>
          </v:shape>
          <o:OLEObject Type="Embed" ProgID="Equation.DSMT4" ShapeID="_x0000_i1173" DrawAspect="Content" ObjectID="_1690724325" r:id="rId143"/>
        </w:object>
      </w:r>
    </w:p>
    <w:p w14:paraId="04007A48" w14:textId="77777777" w:rsidR="008F222C" w:rsidRPr="004E3847" w:rsidRDefault="008F222C" w:rsidP="008F222C">
      <w:r>
        <w:rPr>
          <w:rFonts w:hint="eastAsia"/>
        </w:rPr>
        <w:t>第三阶段</w:t>
      </w:r>
      <w:r>
        <w:rPr>
          <w:rFonts w:hint="eastAsia"/>
        </w:rPr>
        <w:t>每个洒水车只能喷洒一次</w:t>
      </w:r>
    </w:p>
    <w:p w14:paraId="54C74AB1" w14:textId="53E5FD68" w:rsidR="008F222C" w:rsidRDefault="008F222C" w:rsidP="008F222C">
      <w:pPr>
        <w:jc w:val="center"/>
      </w:pPr>
      <w:r w:rsidRPr="00A94D82">
        <w:rPr>
          <w:position w:val="-34"/>
        </w:rPr>
        <w:object w:dxaOrig="3760" w:dyaOrig="600" w14:anchorId="63191B61">
          <v:shape id="_x0000_i1189" type="#_x0000_t75" style="width:187.8pt;height:30pt" o:ole="">
            <v:imagedata r:id="rId144" o:title=""/>
          </v:shape>
          <o:OLEObject Type="Embed" ProgID="Equation.DSMT4" ShapeID="_x0000_i1189" DrawAspect="Content" ObjectID="_1690724326" r:id="rId145"/>
        </w:object>
      </w:r>
    </w:p>
    <w:p w14:paraId="39374F2E" w14:textId="77777777" w:rsidR="008F222C" w:rsidRPr="008F222C" w:rsidRDefault="008F222C" w:rsidP="008F222C">
      <w:pPr>
        <w:rPr>
          <w:rFonts w:hint="eastAsia"/>
        </w:rPr>
      </w:pPr>
    </w:p>
    <w:p w14:paraId="431D883B" w14:textId="77777777" w:rsidR="008F222C" w:rsidRDefault="008F222C" w:rsidP="008F222C">
      <w:r>
        <w:rPr>
          <w:rFonts w:hint="eastAsia"/>
        </w:rPr>
        <w:t>第二阶段的起点是第一次喷洒后前往的补给点。</w:t>
      </w:r>
    </w:p>
    <w:p w14:paraId="5F002988" w14:textId="2361A104" w:rsidR="008F222C" w:rsidRDefault="008F222C" w:rsidP="008F222C">
      <w:pPr>
        <w:jc w:val="center"/>
      </w:pPr>
      <w:r w:rsidRPr="00A94D82">
        <w:rPr>
          <w:position w:val="-34"/>
        </w:rPr>
        <w:object w:dxaOrig="4040" w:dyaOrig="600" w14:anchorId="6F8C2B5A">
          <v:shape id="_x0000_i1174" type="#_x0000_t75" style="width:202.2pt;height:30pt" o:ole="">
            <v:imagedata r:id="rId113" o:title=""/>
          </v:shape>
          <o:OLEObject Type="Embed" ProgID="Equation.DSMT4" ShapeID="_x0000_i1174" DrawAspect="Content" ObjectID="_1690724327" r:id="rId146"/>
        </w:object>
      </w:r>
    </w:p>
    <w:p w14:paraId="749C6736" w14:textId="520783DC" w:rsidR="008F222C" w:rsidRDefault="008F222C" w:rsidP="008F222C">
      <w:r>
        <w:rPr>
          <w:rFonts w:hint="eastAsia"/>
        </w:rPr>
        <w:t>第</w:t>
      </w:r>
      <w:r>
        <w:rPr>
          <w:rFonts w:hint="eastAsia"/>
        </w:rPr>
        <w:t>三</w:t>
      </w:r>
      <w:r>
        <w:rPr>
          <w:rFonts w:hint="eastAsia"/>
        </w:rPr>
        <w:t>阶段的起点是第</w:t>
      </w:r>
      <w:r>
        <w:rPr>
          <w:rFonts w:hint="eastAsia"/>
        </w:rPr>
        <w:t>二</w:t>
      </w:r>
      <w:r>
        <w:rPr>
          <w:rFonts w:hint="eastAsia"/>
        </w:rPr>
        <w:t>次喷洒后前往的补给点。</w:t>
      </w:r>
    </w:p>
    <w:p w14:paraId="2F306DC4" w14:textId="5C18C4C9" w:rsidR="008F222C" w:rsidRDefault="008F222C" w:rsidP="008F222C">
      <w:pPr>
        <w:jc w:val="center"/>
      </w:pPr>
      <w:r w:rsidRPr="00A94D82">
        <w:rPr>
          <w:position w:val="-34"/>
        </w:rPr>
        <w:object w:dxaOrig="4320" w:dyaOrig="600" w14:anchorId="64A04C4F">
          <v:shape id="_x0000_i1198" type="#_x0000_t75" style="width:3in;height:30pt" o:ole="">
            <v:imagedata r:id="rId147" o:title=""/>
          </v:shape>
          <o:OLEObject Type="Embed" ProgID="Equation.DSMT4" ShapeID="_x0000_i1198" DrawAspect="Content" ObjectID="_1690724328" r:id="rId148"/>
        </w:object>
      </w:r>
    </w:p>
    <w:p w14:paraId="736AD5FD" w14:textId="77777777" w:rsidR="008F222C" w:rsidRDefault="008F222C" w:rsidP="008F222C">
      <w:pPr>
        <w:rPr>
          <w:rFonts w:hint="eastAsia"/>
        </w:rPr>
      </w:pPr>
    </w:p>
    <w:p w14:paraId="2446280A" w14:textId="0172C28A" w:rsidR="008F222C" w:rsidRDefault="008F222C" w:rsidP="008F222C">
      <w:r>
        <w:rPr>
          <w:rFonts w:hint="eastAsia"/>
        </w:rPr>
        <w:t>对于每辆车，</w:t>
      </w:r>
      <w:r>
        <w:rPr>
          <w:rFonts w:hint="eastAsia"/>
        </w:rPr>
        <w:t>三次作业</w:t>
      </w:r>
      <w:r>
        <w:rPr>
          <w:rFonts w:hint="eastAsia"/>
        </w:rPr>
        <w:t>不能喷洒同一个作业点</w:t>
      </w:r>
    </w:p>
    <w:p w14:paraId="327AD51C" w14:textId="49E0942E" w:rsidR="008F222C" w:rsidRDefault="008F222C" w:rsidP="008F222C">
      <w:pPr>
        <w:jc w:val="center"/>
      </w:pPr>
      <w:r w:rsidRPr="00A94D82">
        <w:rPr>
          <w:position w:val="-34"/>
        </w:rPr>
        <w:object w:dxaOrig="6660" w:dyaOrig="600" w14:anchorId="6F681D52">
          <v:shape id="_x0000_i1200" type="#_x0000_t75" style="width:333.6pt;height:30pt" o:ole="">
            <v:imagedata r:id="rId149" o:title=""/>
          </v:shape>
          <o:OLEObject Type="Embed" ProgID="Equation.DSMT4" ShapeID="_x0000_i1200" DrawAspect="Content" ObjectID="_1690724329" r:id="rId150"/>
        </w:object>
      </w:r>
    </w:p>
    <w:p w14:paraId="2D4E65F8" w14:textId="77777777" w:rsidR="008F222C" w:rsidRPr="0048133B" w:rsidRDefault="008F222C" w:rsidP="008F222C">
      <w:pPr>
        <w:rPr>
          <w:sz w:val="32"/>
          <w:szCs w:val="36"/>
        </w:rPr>
      </w:pPr>
      <w:r>
        <w:rPr>
          <w:rFonts w:hint="eastAsia"/>
        </w:rPr>
        <w:t>（这个条件隐含了下两个条件）</w:t>
      </w:r>
    </w:p>
    <w:p w14:paraId="33AAA9EB" w14:textId="259BE2ED" w:rsidR="008F222C" w:rsidRDefault="008F222C" w:rsidP="008F222C">
      <w:r>
        <w:rPr>
          <w:rFonts w:hint="eastAsia"/>
        </w:rPr>
        <w:t>第一</w:t>
      </w:r>
      <w:r w:rsidR="00882469">
        <w:rPr>
          <w:rFonts w:hint="eastAsia"/>
        </w:rPr>
        <w:t>/二/三</w:t>
      </w:r>
      <w:r>
        <w:rPr>
          <w:rFonts w:hint="eastAsia"/>
        </w:rPr>
        <w:t>阶段每个喷洒点至多被喷洒一次（见上）</w:t>
      </w:r>
    </w:p>
    <w:p w14:paraId="35457982" w14:textId="77777777" w:rsidR="008F222C" w:rsidRPr="0048133B" w:rsidRDefault="008F222C" w:rsidP="008F222C">
      <w:pPr>
        <w:jc w:val="center"/>
      </w:pPr>
    </w:p>
    <w:p w14:paraId="45534199" w14:textId="7EF1EE29" w:rsidR="008F222C" w:rsidRDefault="008F222C" w:rsidP="008F222C">
      <w:r>
        <w:rPr>
          <w:rFonts w:hint="eastAsia"/>
        </w:rPr>
        <w:t>第</w:t>
      </w:r>
      <w:r w:rsidR="00882469">
        <w:rPr>
          <w:rFonts w:hint="eastAsia"/>
        </w:rPr>
        <w:t>一/二/三</w:t>
      </w:r>
      <w:r>
        <w:rPr>
          <w:rFonts w:hint="eastAsia"/>
        </w:rPr>
        <w:t>阶段每个喷洒点至多被喷洒一次（见上）</w:t>
      </w:r>
    </w:p>
    <w:p w14:paraId="26086E77" w14:textId="77777777" w:rsidR="008F222C" w:rsidRDefault="008F222C" w:rsidP="008F222C"/>
    <w:p w14:paraId="2C828394" w14:textId="7151A289" w:rsidR="008F222C" w:rsidRDefault="008F222C" w:rsidP="008F222C">
      <w:pPr>
        <w:rPr>
          <w:sz w:val="32"/>
          <w:szCs w:val="36"/>
        </w:rPr>
      </w:pPr>
      <w:r w:rsidRPr="004E3847">
        <w:rPr>
          <w:rFonts w:hint="eastAsia"/>
        </w:rPr>
        <w:t>在这</w:t>
      </w:r>
      <w:r w:rsidR="00882469">
        <w:rPr>
          <w:rFonts w:hint="eastAsia"/>
        </w:rPr>
        <w:t>三</w:t>
      </w:r>
      <w:r w:rsidRPr="004E3847">
        <w:rPr>
          <w:rFonts w:hint="eastAsia"/>
        </w:rPr>
        <w:t>次作业中，补给点仍然只能最多补给8辆</w:t>
      </w:r>
    </w:p>
    <w:p w14:paraId="25FE8F05" w14:textId="3B601947" w:rsidR="008F222C" w:rsidRDefault="00882469" w:rsidP="008F222C">
      <w:pPr>
        <w:jc w:val="center"/>
      </w:pPr>
      <w:r w:rsidRPr="00A94D82">
        <w:rPr>
          <w:position w:val="-34"/>
        </w:rPr>
        <w:object w:dxaOrig="5520" w:dyaOrig="600" w14:anchorId="0839B5EC">
          <v:shape id="_x0000_i1202" type="#_x0000_t75" style="width:276pt;height:30pt" o:ole="">
            <v:imagedata r:id="rId151" o:title=""/>
          </v:shape>
          <o:OLEObject Type="Embed" ProgID="Equation.DSMT4" ShapeID="_x0000_i1202" DrawAspect="Content" ObjectID="_1690724330" r:id="rId152"/>
        </w:object>
      </w:r>
    </w:p>
    <w:p w14:paraId="31C18CE2" w14:textId="77777777" w:rsidR="008F222C" w:rsidRDefault="008F222C" w:rsidP="008F222C">
      <w:r>
        <w:rPr>
          <w:rFonts w:hint="eastAsia"/>
        </w:rPr>
        <w:t>对于每辆洒水车，其任务完成时间，为从出发到第二次到达补给点所经历的时间</w:t>
      </w:r>
    </w:p>
    <w:p w14:paraId="37239A19" w14:textId="77777777" w:rsidR="008F222C" w:rsidRPr="008F222C" w:rsidRDefault="008F222C" w:rsidP="004F6AD9">
      <w:pPr>
        <w:rPr>
          <w:rFonts w:hint="eastAsia"/>
          <w:sz w:val="36"/>
          <w:szCs w:val="40"/>
        </w:rPr>
      </w:pPr>
    </w:p>
    <w:p w14:paraId="167F6A2B" w14:textId="77777777" w:rsidR="008F222C" w:rsidRDefault="008F222C" w:rsidP="008F222C">
      <w:r>
        <w:rPr>
          <w:rFonts w:hint="eastAsia"/>
        </w:rPr>
        <w:t>列出规划：</w:t>
      </w:r>
    </w:p>
    <w:p w14:paraId="3118BAF4" w14:textId="77777777" w:rsidR="008F222C" w:rsidRDefault="008F222C" w:rsidP="008F222C">
      <w:r>
        <w:rPr>
          <w:rFonts w:hint="eastAsia"/>
        </w:rPr>
        <w:t>目标：</w:t>
      </w:r>
    </w:p>
    <w:p w14:paraId="1CC8F97C" w14:textId="77777777" w:rsidR="008F222C" w:rsidRDefault="008F222C" w:rsidP="008F222C">
      <w:pPr>
        <w:jc w:val="center"/>
      </w:pPr>
      <w:r w:rsidRPr="00536385">
        <w:rPr>
          <w:position w:val="-12"/>
        </w:rPr>
        <w:object w:dxaOrig="800" w:dyaOrig="360" w14:anchorId="349CAC2F">
          <v:shape id="_x0000_i1160" type="#_x0000_t75" style="width:40.2pt;height:18pt" o:ole="">
            <v:imagedata r:id="rId45" o:title=""/>
          </v:shape>
          <o:OLEObject Type="Embed" ProgID="Equation.DSMT4" ShapeID="_x0000_i1160" DrawAspect="Content" ObjectID="_1690724331" r:id="rId153"/>
        </w:object>
      </w:r>
    </w:p>
    <w:p w14:paraId="6517D187" w14:textId="77777777" w:rsidR="008F222C" w:rsidRDefault="008F222C" w:rsidP="008F222C">
      <w:r>
        <w:rPr>
          <w:rFonts w:hint="eastAsia"/>
        </w:rPr>
        <w:t>约束：</w:t>
      </w:r>
    </w:p>
    <w:p w14:paraId="5DCE0CD2" w14:textId="79CF5AA5" w:rsidR="008F222C" w:rsidRDefault="00882469" w:rsidP="008F222C">
      <w:pPr>
        <w:jc w:val="center"/>
      </w:pPr>
      <w:r w:rsidRPr="00A94D82">
        <w:rPr>
          <w:position w:val="-34"/>
        </w:rPr>
        <w:object w:dxaOrig="2700" w:dyaOrig="600" w14:anchorId="69338DAF">
          <v:shape id="_x0000_i1204" type="#_x0000_t75" style="width:135pt;height:30pt" o:ole="">
            <v:imagedata r:id="rId109" o:title=""/>
          </v:shape>
          <o:OLEObject Type="Embed" ProgID="Equation.DSMT4" ShapeID="_x0000_i1204" DrawAspect="Content" ObjectID="_1690724332" r:id="rId154"/>
        </w:object>
      </w:r>
    </w:p>
    <w:p w14:paraId="44CEB9E4" w14:textId="0BF84678" w:rsidR="008F222C" w:rsidRDefault="00882469" w:rsidP="008F222C">
      <w:pPr>
        <w:jc w:val="center"/>
      </w:pPr>
      <w:r w:rsidRPr="00A94D82">
        <w:rPr>
          <w:position w:val="-34"/>
        </w:rPr>
        <w:object w:dxaOrig="3300" w:dyaOrig="600" w14:anchorId="7AF45F48">
          <v:shape id="_x0000_i1206" type="#_x0000_t75" style="width:165pt;height:30pt" o:ole="">
            <v:imagedata r:id="rId111" o:title=""/>
          </v:shape>
          <o:OLEObject Type="Embed" ProgID="Equation.DSMT4" ShapeID="_x0000_i1206" DrawAspect="Content" ObjectID="_1690724333" r:id="rId155"/>
        </w:object>
      </w:r>
    </w:p>
    <w:p w14:paraId="49BE455B" w14:textId="46046790" w:rsidR="008F222C" w:rsidRDefault="00882469" w:rsidP="008F222C">
      <w:pPr>
        <w:jc w:val="center"/>
      </w:pPr>
      <w:r w:rsidRPr="00A94D82">
        <w:rPr>
          <w:position w:val="-34"/>
        </w:rPr>
        <w:object w:dxaOrig="3760" w:dyaOrig="600" w14:anchorId="0FC2FA2E">
          <v:shape id="_x0000_i1208" type="#_x0000_t75" style="width:187.8pt;height:30pt" o:ole="">
            <v:imagedata r:id="rId144" o:title=""/>
          </v:shape>
          <o:OLEObject Type="Embed" ProgID="Equation.DSMT4" ShapeID="_x0000_i1208" DrawAspect="Content" ObjectID="_1690724334" r:id="rId156"/>
        </w:object>
      </w:r>
    </w:p>
    <w:p w14:paraId="2377929F" w14:textId="7A55B979" w:rsidR="008F222C" w:rsidRDefault="00882469" w:rsidP="008F222C">
      <w:pPr>
        <w:jc w:val="center"/>
      </w:pPr>
      <w:r w:rsidRPr="00A94D82">
        <w:rPr>
          <w:position w:val="-34"/>
        </w:rPr>
        <w:object w:dxaOrig="4040" w:dyaOrig="600" w14:anchorId="1666A1B1">
          <v:shape id="_x0000_i1210" type="#_x0000_t75" style="width:202.2pt;height:30pt" o:ole="">
            <v:imagedata r:id="rId113" o:title=""/>
          </v:shape>
          <o:OLEObject Type="Embed" ProgID="Equation.DSMT4" ShapeID="_x0000_i1210" DrawAspect="Content" ObjectID="_1690724335" r:id="rId157"/>
        </w:object>
      </w:r>
    </w:p>
    <w:p w14:paraId="3D409A14" w14:textId="6F023270" w:rsidR="008F222C" w:rsidRDefault="00882469" w:rsidP="008F222C">
      <w:pPr>
        <w:jc w:val="center"/>
      </w:pPr>
      <w:r w:rsidRPr="00A94D82">
        <w:rPr>
          <w:position w:val="-34"/>
        </w:rPr>
        <w:object w:dxaOrig="4320" w:dyaOrig="600" w14:anchorId="44D51F58">
          <v:shape id="_x0000_i1212" type="#_x0000_t75" style="width:3in;height:30pt" o:ole="">
            <v:imagedata r:id="rId147" o:title=""/>
          </v:shape>
          <o:OLEObject Type="Embed" ProgID="Equation.DSMT4" ShapeID="_x0000_i1212" DrawAspect="Content" ObjectID="_1690724336" r:id="rId158"/>
        </w:object>
      </w:r>
    </w:p>
    <w:p w14:paraId="4255D931" w14:textId="4B66B564" w:rsidR="00882469" w:rsidRDefault="00882469" w:rsidP="008F222C">
      <w:pPr>
        <w:jc w:val="center"/>
      </w:pPr>
      <w:r w:rsidRPr="00A94D82">
        <w:rPr>
          <w:position w:val="-34"/>
        </w:rPr>
        <w:object w:dxaOrig="6660" w:dyaOrig="600" w14:anchorId="7279F2DB">
          <v:shape id="_x0000_i1214" type="#_x0000_t75" style="width:333.6pt;height:30pt" o:ole="">
            <v:imagedata r:id="rId149" o:title=""/>
          </v:shape>
          <o:OLEObject Type="Embed" ProgID="Equation.DSMT4" ShapeID="_x0000_i1214" DrawAspect="Content" ObjectID="_1690724337" r:id="rId159"/>
        </w:object>
      </w:r>
    </w:p>
    <w:p w14:paraId="7263D392" w14:textId="77777777" w:rsidR="008F222C" w:rsidRDefault="008F222C" w:rsidP="008F222C">
      <w:pPr>
        <w:jc w:val="center"/>
      </w:pPr>
      <w:r w:rsidRPr="008C75D6">
        <w:rPr>
          <w:position w:val="-18"/>
        </w:rPr>
        <w:object w:dxaOrig="2320" w:dyaOrig="420" w14:anchorId="474BB240">
          <v:shape id="_x0000_i1166" type="#_x0000_t75" style="width:115.8pt;height:21pt" o:ole="">
            <v:imagedata r:id="rId129" o:title=""/>
          </v:shape>
          <o:OLEObject Type="Embed" ProgID="Equation.DSMT4" ShapeID="_x0000_i1166" DrawAspect="Content" ObjectID="_1690724338" r:id="rId160"/>
        </w:object>
      </w:r>
    </w:p>
    <w:p w14:paraId="7AB86DDD" w14:textId="3C95F504" w:rsidR="008F222C" w:rsidRPr="0062433D" w:rsidRDefault="005861A7" w:rsidP="008F222C">
      <w:pPr>
        <w:jc w:val="center"/>
        <w:rPr>
          <w:sz w:val="32"/>
          <w:szCs w:val="36"/>
        </w:rPr>
      </w:pPr>
      <w:r w:rsidRPr="005861A7">
        <w:rPr>
          <w:position w:val="-130"/>
        </w:rPr>
        <w:object w:dxaOrig="7600" w:dyaOrig="2720" w14:anchorId="6DCA675A">
          <v:shape id="_x0000_i1225" type="#_x0000_t75" style="width:379.2pt;height:136.8pt" o:ole="">
            <v:imagedata r:id="rId161" o:title=""/>
          </v:shape>
          <o:OLEObject Type="Embed" ProgID="Equation.DSMT4" ShapeID="_x0000_i1225" DrawAspect="Content" ObjectID="_1690724339" r:id="rId162"/>
        </w:object>
      </w:r>
    </w:p>
    <w:p w14:paraId="344F2358" w14:textId="77777777" w:rsidR="005861A7" w:rsidRDefault="005861A7" w:rsidP="008F222C">
      <w:pPr>
        <w:jc w:val="center"/>
      </w:pPr>
    </w:p>
    <w:p w14:paraId="105BB1CC" w14:textId="3E1E87DE" w:rsidR="008F222C" w:rsidRDefault="008F222C" w:rsidP="008F222C">
      <w:pPr>
        <w:jc w:val="center"/>
      </w:pPr>
      <w:r w:rsidRPr="008C75D6">
        <w:rPr>
          <w:position w:val="-10"/>
        </w:rPr>
        <w:object w:dxaOrig="3440" w:dyaOrig="360" w14:anchorId="7470F505">
          <v:shape id="_x0000_i1219" type="#_x0000_t75" style="width:172.2pt;height:18pt" o:ole="">
            <v:imagedata r:id="rId132" o:title=""/>
          </v:shape>
          <o:OLEObject Type="Embed" ProgID="Equation.DSMT4" ShapeID="_x0000_i1219" DrawAspect="Content" ObjectID="_1690724340" r:id="rId163"/>
        </w:object>
      </w:r>
    </w:p>
    <w:p w14:paraId="28C091FD" w14:textId="77777777" w:rsidR="008F222C" w:rsidRDefault="008F222C" w:rsidP="008F222C">
      <w:pPr>
        <w:jc w:val="center"/>
        <w:rPr>
          <w:sz w:val="36"/>
          <w:szCs w:val="40"/>
        </w:rPr>
      </w:pPr>
      <w:r w:rsidRPr="00D55792">
        <w:rPr>
          <w:position w:val="-14"/>
        </w:rPr>
        <w:object w:dxaOrig="4340" w:dyaOrig="400" w14:anchorId="2C74C391">
          <v:shape id="_x0000_i1169" type="#_x0000_t75" style="width:217.2pt;height:19.8pt" o:ole="">
            <v:imagedata r:id="rId134" o:title=""/>
          </v:shape>
          <o:OLEObject Type="Embed" ProgID="Equation.DSMT4" ShapeID="_x0000_i1169" DrawAspect="Content" ObjectID="_1690724341" r:id="rId164"/>
        </w:object>
      </w:r>
    </w:p>
    <w:p w14:paraId="38E447E3" w14:textId="77777777" w:rsidR="004F6AD9" w:rsidRPr="00076EEB" w:rsidRDefault="004F6AD9" w:rsidP="004F6AD9">
      <w:pPr>
        <w:rPr>
          <w:rFonts w:hint="eastAsia"/>
          <w:sz w:val="36"/>
          <w:szCs w:val="40"/>
        </w:rPr>
      </w:pPr>
    </w:p>
    <w:p w14:paraId="566AA550" w14:textId="77777777" w:rsidR="004F6AD9" w:rsidRPr="00146645" w:rsidRDefault="004F6AD9" w:rsidP="00146645">
      <w:pPr>
        <w:rPr>
          <w:sz w:val="20"/>
          <w:szCs w:val="21"/>
        </w:rPr>
      </w:pPr>
    </w:p>
    <w:p w14:paraId="1534B060" w14:textId="7B793531" w:rsidR="00406412" w:rsidRPr="00076EEB" w:rsidRDefault="00076EEB" w:rsidP="00406412">
      <w:pPr>
        <w:rPr>
          <w:sz w:val="36"/>
          <w:szCs w:val="40"/>
        </w:rPr>
      </w:pPr>
      <w:r w:rsidRPr="00076EEB">
        <w:rPr>
          <w:rFonts w:hint="eastAsia"/>
          <w:sz w:val="36"/>
          <w:szCs w:val="40"/>
        </w:rPr>
        <w:t>第四问的约束</w:t>
      </w:r>
    </w:p>
    <w:p w14:paraId="68A21E67" w14:textId="2B384E14" w:rsidR="00377293" w:rsidRDefault="00904DA3" w:rsidP="00406412">
      <w:r>
        <w:rPr>
          <w:rFonts w:hint="eastAsia"/>
        </w:rPr>
        <w:t>那</w:t>
      </w:r>
      <w:proofErr w:type="gramStart"/>
      <w:r>
        <w:rPr>
          <w:rFonts w:hint="eastAsia"/>
        </w:rPr>
        <w:t>篇博客</w:t>
      </w:r>
      <w:proofErr w:type="gramEnd"/>
      <w:r>
        <w:rPr>
          <w:rFonts w:hint="eastAsia"/>
        </w:rPr>
        <w:t>的聚类，大概意思是把</w:t>
      </w:r>
      <w:proofErr w:type="gramStart"/>
      <w:r>
        <w:rPr>
          <w:rFonts w:hint="eastAsia"/>
        </w:rPr>
        <w:t>“</w:t>
      </w:r>
      <w:proofErr w:type="gramEnd"/>
      <w:r>
        <w:rPr>
          <w:rFonts w:hint="eastAsia"/>
        </w:rPr>
        <w:t>现有的6个补给点强行作为</w:t>
      </w:r>
      <w:r>
        <w:t>6</w:t>
      </w:r>
      <w:r>
        <w:rPr>
          <w:rFonts w:hint="eastAsia"/>
        </w:rPr>
        <w:t>个聚类中心，然后再选2个“这样写进规划的约束里。然后对每个点进行分类就行了。</w:t>
      </w:r>
    </w:p>
    <w:p w14:paraId="2A1812A2" w14:textId="37B5E2CD" w:rsidR="00436DD1" w:rsidRDefault="00436DD1" w:rsidP="00406412">
      <w:r>
        <w:rPr>
          <w:rFonts w:hint="eastAsia"/>
        </w:rPr>
        <w:t>引入决策变量</w:t>
      </w:r>
      <w:r w:rsidR="00F93943" w:rsidRPr="00436DD1">
        <w:rPr>
          <w:position w:val="-14"/>
        </w:rPr>
        <w:object w:dxaOrig="1080" w:dyaOrig="380" w14:anchorId="2734E945">
          <v:shape id="_x0000_i1088" type="#_x0000_t75" style="width:54pt;height:19.2pt" o:ole="">
            <v:imagedata r:id="rId165" o:title=""/>
          </v:shape>
          <o:OLEObject Type="Embed" ProgID="Equation.DSMT4" ShapeID="_x0000_i1088" DrawAspect="Content" ObjectID="_1690724342" r:id="rId166"/>
        </w:object>
      </w:r>
      <w:r>
        <w:rPr>
          <w:rFonts w:hint="eastAsia"/>
        </w:rPr>
        <w:t>，表示从</w:t>
      </w:r>
      <w:r w:rsidR="00F93943" w:rsidRPr="00F93943">
        <w:rPr>
          <w:position w:val="-14"/>
        </w:rPr>
        <w:object w:dxaOrig="1359" w:dyaOrig="380" w14:anchorId="1C567E1A">
          <v:shape id="_x0000_i1089" type="#_x0000_t75" style="width:67.8pt;height:19.2pt" o:ole="">
            <v:imagedata r:id="rId167" o:title=""/>
          </v:shape>
          <o:OLEObject Type="Embed" ProgID="Equation.DSMT4" ShapeID="_x0000_i1089" DrawAspect="Content" ObjectID="_1690724343" r:id="rId168"/>
        </w:object>
      </w:r>
      <w:r>
        <w:rPr>
          <w:rFonts w:hint="eastAsia"/>
        </w:rPr>
        <w:t>（候选点集合，</w:t>
      </w:r>
      <w:r w:rsidR="00F93943">
        <w:rPr>
          <w:rFonts w:hint="eastAsia"/>
        </w:rPr>
        <w:t>作业点</w:t>
      </w:r>
      <w:r>
        <w:rPr>
          <w:rFonts w:hint="eastAsia"/>
        </w:rPr>
        <w:t>集合）</w:t>
      </w:r>
    </w:p>
    <w:p w14:paraId="212668DE" w14:textId="44730909" w:rsidR="00436DD1" w:rsidRDefault="00436DD1" w:rsidP="00406412">
      <w:r>
        <w:rPr>
          <w:rFonts w:hint="eastAsia"/>
        </w:rPr>
        <w:t>（为了与前文保持一致，这里记号是k</w:t>
      </w:r>
      <w:r>
        <w:t>,i</w:t>
      </w:r>
      <w:r>
        <w:rPr>
          <w:rFonts w:hint="eastAsia"/>
        </w:rPr>
        <w:t>而不是k</w:t>
      </w:r>
      <w:r>
        <w:t>,j</w:t>
      </w:r>
      <w:r>
        <w:rPr>
          <w:rFonts w:hint="eastAsia"/>
        </w:rPr>
        <w:t>，为的就是保持</w:t>
      </w:r>
      <w:r w:rsidR="00674F56" w:rsidRPr="00674F56">
        <w:rPr>
          <w:position w:val="-14"/>
        </w:rPr>
        <w:object w:dxaOrig="680" w:dyaOrig="380" w14:anchorId="45BC1C19">
          <v:shape id="_x0000_i1090" type="#_x0000_t75" style="width:34.2pt;height:19.2pt" o:ole="">
            <v:imagedata r:id="rId169" o:title=""/>
          </v:shape>
          <o:OLEObject Type="Embed" ProgID="Equation.DSMT4" ShapeID="_x0000_i1090" DrawAspect="Content" ObjectID="_1690724344" r:id="rId170"/>
        </w:object>
      </w:r>
      <w:r w:rsidR="00674F56">
        <w:rPr>
          <w:rFonts w:hint="eastAsia"/>
        </w:rPr>
        <w:t>（作业点）这个符号表示含义不变。</w:t>
      </w:r>
    </w:p>
    <w:p w14:paraId="3AC2F907" w14:textId="1B7C41F6" w:rsidR="00904DA3" w:rsidRDefault="00904DA3" w:rsidP="00406412">
      <w:r>
        <w:rPr>
          <w:rFonts w:hint="eastAsia"/>
        </w:rPr>
        <w:t>如果以</w:t>
      </w:r>
      <w:r w:rsidRPr="00904DA3">
        <w:rPr>
          <w:position w:val="-4"/>
        </w:rPr>
        <w:object w:dxaOrig="220" w:dyaOrig="260" w14:anchorId="2E4ECAAE">
          <v:shape id="_x0000_i1091" type="#_x0000_t75" style="width:10.8pt;height:13.2pt" o:ole="">
            <v:imagedata r:id="rId171" o:title=""/>
          </v:shape>
          <o:OLEObject Type="Embed" ProgID="Equation.DSMT4" ShapeID="_x0000_i1091" DrawAspect="Content" ObjectID="_1690724345" r:id="rId172"/>
        </w:object>
      </w:r>
      <w:r>
        <w:rPr>
          <w:rFonts w:hint="eastAsia"/>
        </w:rPr>
        <w:t>表示8个聚类中心的话，那么</w:t>
      </w:r>
      <w:r w:rsidRPr="00904DA3">
        <w:rPr>
          <w:position w:val="-8"/>
        </w:rPr>
        <w:object w:dxaOrig="660" w:dyaOrig="300" w14:anchorId="2878863B">
          <v:shape id="_x0000_i1092" type="#_x0000_t75" style="width:33pt;height:15pt" o:ole="">
            <v:imagedata r:id="rId173" o:title=""/>
          </v:shape>
          <o:OLEObject Type="Embed" ProgID="Equation.DSMT4" ShapeID="_x0000_i1092" DrawAspect="Content" ObjectID="_1690724346" r:id="rId174"/>
        </w:object>
      </w:r>
      <w:r>
        <w:rPr>
          <w:rFonts w:hint="eastAsia"/>
        </w:rPr>
        <w:t>，也就是</w:t>
      </w:r>
    </w:p>
    <w:p w14:paraId="08FB4214" w14:textId="44C6A197" w:rsidR="00904DA3" w:rsidRDefault="00436DD1" w:rsidP="00904DA3">
      <w:pPr>
        <w:jc w:val="center"/>
      </w:pPr>
      <w:r w:rsidRPr="00436DD1">
        <w:rPr>
          <w:position w:val="-12"/>
        </w:rPr>
        <w:object w:dxaOrig="1480" w:dyaOrig="360" w14:anchorId="7A3D86AC">
          <v:shape id="_x0000_i1093" type="#_x0000_t75" style="width:73.8pt;height:18pt" o:ole="">
            <v:imagedata r:id="rId175" o:title=""/>
          </v:shape>
          <o:OLEObject Type="Embed" ProgID="Equation.DSMT4" ShapeID="_x0000_i1093" DrawAspect="Content" ObjectID="_1690724347" r:id="rId176"/>
        </w:object>
      </w:r>
      <w:r w:rsidR="00904DA3">
        <w:t xml:space="preserve"> </w:t>
      </w:r>
    </w:p>
    <w:p w14:paraId="7A22BF86" w14:textId="6F7CC8A2" w:rsidR="00904DA3" w:rsidRDefault="00904DA3" w:rsidP="00904DA3">
      <w:r>
        <w:rPr>
          <w:rFonts w:hint="eastAsia"/>
        </w:rPr>
        <w:t>对于从</w:t>
      </w:r>
      <w:r>
        <w:t>J</w:t>
      </w:r>
      <w:r>
        <w:rPr>
          <w:rFonts w:hint="eastAsia"/>
        </w:rPr>
        <w:t>几几那些点选的新补给点，</w:t>
      </w:r>
      <w:r w:rsidR="00301238">
        <w:rPr>
          <w:rFonts w:hint="eastAsia"/>
        </w:rPr>
        <w:t>将他们与Z一起并入</w:t>
      </w:r>
      <w:r w:rsidRPr="00904DA3">
        <w:rPr>
          <w:position w:val="-4"/>
        </w:rPr>
        <w:object w:dxaOrig="240" w:dyaOrig="260" w14:anchorId="4ACF40F7">
          <v:shape id="_x0000_i1094" type="#_x0000_t75" style="width:12pt;height:13.2pt" o:ole="">
            <v:imagedata r:id="rId177" o:title=""/>
          </v:shape>
          <o:OLEObject Type="Embed" ProgID="Equation.DSMT4" ShapeID="_x0000_i1094" DrawAspect="Content" ObjectID="_1690724348" r:id="rId178"/>
        </w:object>
      </w:r>
      <w:r>
        <w:rPr>
          <w:rFonts w:hint="eastAsia"/>
        </w:rPr>
        <w:t>集合里的元素，那么它也得满足补给不超过8次</w:t>
      </w:r>
    </w:p>
    <w:p w14:paraId="1D90B554" w14:textId="16B1AB5B" w:rsidR="00904DA3" w:rsidRDefault="00C31F04" w:rsidP="00904DA3">
      <w:pPr>
        <w:jc w:val="center"/>
      </w:pPr>
      <w:r>
        <w:tab/>
      </w:r>
      <w:r>
        <w:tab/>
      </w:r>
      <w:r w:rsidR="00904DA3">
        <w:t xml:space="preserve"> </w:t>
      </w:r>
    </w:p>
    <w:p w14:paraId="38C0A558" w14:textId="5D129947" w:rsidR="00D578DB" w:rsidRDefault="00D578DB" w:rsidP="00D578DB">
      <w:r>
        <w:rPr>
          <w:rFonts w:hint="eastAsia"/>
        </w:rPr>
        <w:t>限制了必须有8个补给点，其中每个候选点（</w:t>
      </w:r>
      <w:r w:rsidR="00301238">
        <w:rPr>
          <w:rFonts w:hint="eastAsia"/>
        </w:rPr>
        <w:t>包含</w:t>
      </w:r>
      <w:r>
        <w:rPr>
          <w:rFonts w:hint="eastAsia"/>
        </w:rPr>
        <w:t>6个补给点）都有两种选择，要么</w:t>
      </w:r>
      <w:r w:rsidR="00A63F41">
        <w:rPr>
          <w:rFonts w:hint="eastAsia"/>
        </w:rPr>
        <w:t>可以成为</w:t>
      </w:r>
      <w:r>
        <w:rPr>
          <w:rFonts w:hint="eastAsia"/>
        </w:rPr>
        <w:t>新补给点，要么不是</w:t>
      </w:r>
      <w:r w:rsidR="00A63F41">
        <w:rPr>
          <w:rFonts w:hint="eastAsia"/>
        </w:rPr>
        <w:t>补给点</w:t>
      </w:r>
    </w:p>
    <w:p w14:paraId="3C365FF3" w14:textId="4DADE038" w:rsidR="00D578DB" w:rsidRDefault="00F93943" w:rsidP="00D578DB">
      <w:pPr>
        <w:jc w:val="center"/>
      </w:pPr>
      <w:r w:rsidRPr="00301238">
        <w:rPr>
          <w:position w:val="-14"/>
        </w:rPr>
        <w:object w:dxaOrig="2420" w:dyaOrig="380" w14:anchorId="0D0BD2F5">
          <v:shape id="_x0000_i1095" type="#_x0000_t75" style="width:121.2pt;height:19.2pt" o:ole="">
            <v:imagedata r:id="rId179" o:title=""/>
          </v:shape>
          <o:OLEObject Type="Embed" ProgID="Equation.DSMT4" ShapeID="_x0000_i1095" DrawAspect="Content" ObjectID="_1690724349" r:id="rId180"/>
        </w:object>
      </w:r>
    </w:p>
    <w:p w14:paraId="01CA3174" w14:textId="77777777" w:rsidR="00C31F04" w:rsidRDefault="00C31F04" w:rsidP="00C31F04">
      <w:pPr>
        <w:jc w:val="center"/>
      </w:pPr>
    </w:p>
    <w:p w14:paraId="44D7E95C" w14:textId="77777777" w:rsidR="00C31F04" w:rsidRDefault="00C31F04" w:rsidP="00C31F04">
      <w:r>
        <w:rPr>
          <w:rFonts w:hint="eastAsia"/>
        </w:rPr>
        <w:t>但是这并没有约束选出了多少个新补给点，那么需增加</w:t>
      </w:r>
    </w:p>
    <w:p w14:paraId="54AFF524" w14:textId="43B8A8E9" w:rsidR="00076EEB" w:rsidRDefault="00436DD1" w:rsidP="00076EEB">
      <w:pPr>
        <w:jc w:val="center"/>
      </w:pPr>
      <w:r w:rsidRPr="00301238">
        <w:rPr>
          <w:position w:val="-32"/>
        </w:rPr>
        <w:object w:dxaOrig="999" w:dyaOrig="580" w14:anchorId="318CCE11">
          <v:shape id="_x0000_i1096" type="#_x0000_t75" style="width:49.8pt;height:28.8pt" o:ole="">
            <v:imagedata r:id="rId181" o:title=""/>
          </v:shape>
          <o:OLEObject Type="Embed" ProgID="Equation.DSMT4" ShapeID="_x0000_i1096" DrawAspect="Content" ObjectID="_1690724350" r:id="rId182"/>
        </w:object>
      </w:r>
    </w:p>
    <w:p w14:paraId="0E06AFA4" w14:textId="6FA51A7E" w:rsidR="00C31F04" w:rsidRDefault="0051767A" w:rsidP="00C31F04">
      <w:r>
        <w:rPr>
          <w:rFonts w:hint="eastAsia"/>
        </w:rPr>
        <w:t>每个作业点只能被喷洒一次</w:t>
      </w:r>
    </w:p>
    <w:p w14:paraId="3F3A0545" w14:textId="3CAC0057" w:rsidR="00D578DB" w:rsidRPr="00D578DB" w:rsidRDefault="0051767A" w:rsidP="00D578DB">
      <w:pPr>
        <w:jc w:val="center"/>
      </w:pPr>
      <w:r w:rsidRPr="00436DD1">
        <w:rPr>
          <w:position w:val="-32"/>
        </w:rPr>
        <w:object w:dxaOrig="1920" w:dyaOrig="580" w14:anchorId="2FE90ECB">
          <v:shape id="_x0000_i1097" type="#_x0000_t75" style="width:96pt;height:28.8pt" o:ole="">
            <v:imagedata r:id="rId183" o:title=""/>
          </v:shape>
          <o:OLEObject Type="Embed" ProgID="Equation.DSMT4" ShapeID="_x0000_i1097" DrawAspect="Content" ObjectID="_1690724351" r:id="rId184"/>
        </w:object>
      </w:r>
    </w:p>
    <w:p w14:paraId="2AF9F321" w14:textId="77777777" w:rsidR="005B25FB" w:rsidRPr="00904DA3" w:rsidRDefault="005B25FB" w:rsidP="00904DA3">
      <w:pPr>
        <w:jc w:val="center"/>
      </w:pPr>
    </w:p>
    <w:p w14:paraId="0C4D70FD" w14:textId="77777777" w:rsidR="00904DA3" w:rsidRDefault="00904DA3" w:rsidP="00406412"/>
    <w:p w14:paraId="666B260B" w14:textId="00864A77" w:rsidR="00377293" w:rsidRDefault="00377293" w:rsidP="00406412">
      <w:r>
        <w:rPr>
          <w:rFonts w:hint="eastAsia"/>
        </w:rPr>
        <w:t>对于再高规模的算法，显然只能用启发式算法。比如遗传算法。</w:t>
      </w:r>
    </w:p>
    <w:p w14:paraId="6B3CB14F" w14:textId="1F643F01" w:rsidR="005D26EC" w:rsidRDefault="000845AF">
      <w:r>
        <w:t xml:space="preserve"> </w:t>
      </w:r>
    </w:p>
    <w:p w14:paraId="63D1C2C2" w14:textId="01296B91" w:rsidR="009C011F" w:rsidRDefault="009C011F"/>
    <w:p w14:paraId="179F8DC5" w14:textId="77777777" w:rsidR="009C011F" w:rsidRDefault="009C011F" w:rsidP="009C011F">
      <w:r>
        <w:rPr>
          <w:rFonts w:hint="eastAsia"/>
        </w:rPr>
        <w:t>后面问题可能的分步决策</w:t>
      </w:r>
    </w:p>
    <w:p w14:paraId="5F0E83B9" w14:textId="77777777" w:rsidR="009C011F" w:rsidRDefault="009C011F" w:rsidP="009C011F">
      <w:pPr>
        <w:jc w:val="center"/>
      </w:pPr>
      <w:r w:rsidRPr="00A97C91">
        <w:rPr>
          <w:position w:val="-40"/>
        </w:rPr>
        <w:object w:dxaOrig="3379" w:dyaOrig="980" w14:anchorId="628FA3D1">
          <v:shape id="_x0000_i1125" type="#_x0000_t75" style="width:169.2pt;height:49.2pt" o:ole="">
            <v:imagedata r:id="rId185" o:title=""/>
          </v:shape>
          <o:OLEObject Type="Embed" ProgID="Equation.DSMT4" ShapeID="_x0000_i1125" DrawAspect="Content" ObjectID="_1690724352" r:id="rId186"/>
        </w:object>
      </w:r>
    </w:p>
    <w:p w14:paraId="4AE04326" w14:textId="77777777" w:rsidR="009C011F" w:rsidRDefault="009C011F" w:rsidP="009C011F">
      <w:pPr>
        <w:jc w:val="center"/>
      </w:pPr>
      <w:r>
        <w:rPr>
          <w:rFonts w:hint="eastAsia"/>
        </w:rPr>
        <w:t>有理由说明。（降低问题规模），聚类的思想</w:t>
      </w:r>
    </w:p>
    <w:p w14:paraId="187CD4B6" w14:textId="77777777" w:rsidR="009C011F" w:rsidRDefault="009C011F" w:rsidP="009C011F">
      <w:pPr>
        <w:jc w:val="center"/>
      </w:pPr>
    </w:p>
    <w:p w14:paraId="07F8FDAC" w14:textId="77777777" w:rsidR="009C011F" w:rsidRDefault="009C011F" w:rsidP="009C011F">
      <w:pPr>
        <w:jc w:val="center"/>
      </w:pPr>
      <w:r w:rsidRPr="00E44C3E">
        <w:rPr>
          <w:position w:val="-10"/>
        </w:rPr>
        <w:object w:dxaOrig="2780" w:dyaOrig="320" w14:anchorId="3B8C7CE1">
          <v:shape id="_x0000_i1126" type="#_x0000_t75" style="width:139.2pt;height:16.2pt" o:ole="">
            <v:imagedata r:id="rId187" o:title=""/>
          </v:shape>
          <o:OLEObject Type="Embed" ProgID="Equation.DSMT4" ShapeID="_x0000_i1126" DrawAspect="Content" ObjectID="_1690724353" r:id="rId188"/>
        </w:object>
      </w:r>
    </w:p>
    <w:p w14:paraId="2D103A0C" w14:textId="77777777" w:rsidR="009C011F" w:rsidRDefault="009C011F">
      <w:pPr>
        <w:rPr>
          <w:rFonts w:hint="eastAsia"/>
        </w:rPr>
      </w:pPr>
    </w:p>
    <w:sectPr w:rsidR="009C01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F05"/>
    <w:rsid w:val="00076EEB"/>
    <w:rsid w:val="000845AF"/>
    <w:rsid w:val="000A20D5"/>
    <w:rsid w:val="00115CF2"/>
    <w:rsid w:val="00146645"/>
    <w:rsid w:val="00146AD9"/>
    <w:rsid w:val="00220E2F"/>
    <w:rsid w:val="00241DD8"/>
    <w:rsid w:val="00243AD3"/>
    <w:rsid w:val="002512F5"/>
    <w:rsid w:val="0025139F"/>
    <w:rsid w:val="002D6036"/>
    <w:rsid w:val="00301238"/>
    <w:rsid w:val="00354B67"/>
    <w:rsid w:val="00370FCD"/>
    <w:rsid w:val="00377293"/>
    <w:rsid w:val="003A099E"/>
    <w:rsid w:val="00406412"/>
    <w:rsid w:val="00436DD1"/>
    <w:rsid w:val="004725EC"/>
    <w:rsid w:val="0048133B"/>
    <w:rsid w:val="004849B1"/>
    <w:rsid w:val="004A7F80"/>
    <w:rsid w:val="004E3847"/>
    <w:rsid w:val="004F6AD9"/>
    <w:rsid w:val="00507A39"/>
    <w:rsid w:val="0051767A"/>
    <w:rsid w:val="00536385"/>
    <w:rsid w:val="005861A7"/>
    <w:rsid w:val="005B25FB"/>
    <w:rsid w:val="005D26EC"/>
    <w:rsid w:val="005F3A63"/>
    <w:rsid w:val="0062433D"/>
    <w:rsid w:val="00624ECA"/>
    <w:rsid w:val="0065084D"/>
    <w:rsid w:val="00670DD7"/>
    <w:rsid w:val="00674F56"/>
    <w:rsid w:val="006A2169"/>
    <w:rsid w:val="006A2F05"/>
    <w:rsid w:val="006C47D9"/>
    <w:rsid w:val="00727DDE"/>
    <w:rsid w:val="007A5C92"/>
    <w:rsid w:val="007E0F9B"/>
    <w:rsid w:val="007F3E8F"/>
    <w:rsid w:val="00850DE2"/>
    <w:rsid w:val="00882469"/>
    <w:rsid w:val="0089498D"/>
    <w:rsid w:val="008A3AAB"/>
    <w:rsid w:val="008B7890"/>
    <w:rsid w:val="008F222C"/>
    <w:rsid w:val="00904DA3"/>
    <w:rsid w:val="00925348"/>
    <w:rsid w:val="00980B56"/>
    <w:rsid w:val="00981E05"/>
    <w:rsid w:val="00985E11"/>
    <w:rsid w:val="009C011F"/>
    <w:rsid w:val="00A33545"/>
    <w:rsid w:val="00A34F42"/>
    <w:rsid w:val="00A63F41"/>
    <w:rsid w:val="00A97C91"/>
    <w:rsid w:val="00AB3DD7"/>
    <w:rsid w:val="00AC3960"/>
    <w:rsid w:val="00AE154A"/>
    <w:rsid w:val="00C07AB9"/>
    <w:rsid w:val="00C31F04"/>
    <w:rsid w:val="00C35753"/>
    <w:rsid w:val="00C36D8F"/>
    <w:rsid w:val="00CE7885"/>
    <w:rsid w:val="00D55792"/>
    <w:rsid w:val="00D578DB"/>
    <w:rsid w:val="00E05EFE"/>
    <w:rsid w:val="00E171AF"/>
    <w:rsid w:val="00F675BF"/>
    <w:rsid w:val="00F93943"/>
    <w:rsid w:val="00FE7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D61BF"/>
  <w15:chartTrackingRefBased/>
  <w15:docId w15:val="{6194C7AC-7E08-486F-850A-706A48B51E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54" Type="http://schemas.openxmlformats.org/officeDocument/2006/relationships/oleObject" Target="embeddings/oleObject82.bin"/><Relationship Id="rId159" Type="http://schemas.openxmlformats.org/officeDocument/2006/relationships/oleObject" Target="embeddings/oleObject87.bin"/><Relationship Id="rId175" Type="http://schemas.openxmlformats.org/officeDocument/2006/relationships/image" Target="media/image76.wmf"/><Relationship Id="rId170" Type="http://schemas.openxmlformats.org/officeDocument/2006/relationships/oleObject" Target="embeddings/oleObject94.bin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6.wmf"/><Relationship Id="rId149" Type="http://schemas.openxmlformats.org/officeDocument/2006/relationships/image" Target="media/image68.wmf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8.bin"/><Relationship Id="rId165" Type="http://schemas.openxmlformats.org/officeDocument/2006/relationships/image" Target="media/image71.wmf"/><Relationship Id="rId181" Type="http://schemas.openxmlformats.org/officeDocument/2006/relationships/image" Target="media/image79.wmf"/><Relationship Id="rId186" Type="http://schemas.openxmlformats.org/officeDocument/2006/relationships/oleObject" Target="embeddings/oleObject102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3.bin"/><Relationship Id="rId171" Type="http://schemas.openxmlformats.org/officeDocument/2006/relationships/image" Target="media/image74.wmf"/><Relationship Id="rId176" Type="http://schemas.openxmlformats.org/officeDocument/2006/relationships/oleObject" Target="embeddings/oleObject97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50.png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92.bin"/><Relationship Id="rId182" Type="http://schemas.openxmlformats.org/officeDocument/2006/relationships/oleObject" Target="embeddings/oleObject100.bin"/><Relationship Id="rId187" Type="http://schemas.openxmlformats.org/officeDocument/2006/relationships/image" Target="media/image8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72" Type="http://schemas.openxmlformats.org/officeDocument/2006/relationships/oleObject" Target="embeddings/oleObject9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png"/><Relationship Id="rId162" Type="http://schemas.openxmlformats.org/officeDocument/2006/relationships/oleObject" Target="embeddings/oleObject89.bin"/><Relationship Id="rId183" Type="http://schemas.openxmlformats.org/officeDocument/2006/relationships/image" Target="media/image80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5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9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1.bin"/><Relationship Id="rId189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8.wmf"/><Relationship Id="rId190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5</TotalTime>
  <Pages>10</Pages>
  <Words>1143</Words>
  <Characters>6520</Characters>
  <Application>Microsoft Office Word</Application>
  <DocSecurity>0</DocSecurity>
  <Lines>54</Lines>
  <Paragraphs>15</Paragraphs>
  <ScaleCrop>false</ScaleCrop>
  <Company/>
  <LinksUpToDate>false</LinksUpToDate>
  <CharactersWithSpaces>7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7</cp:revision>
  <dcterms:created xsi:type="dcterms:W3CDTF">2021-08-16T13:26:00Z</dcterms:created>
  <dcterms:modified xsi:type="dcterms:W3CDTF">2021-08-17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